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037AD9" w14:textId="77777777" w:rsidR="003613F5" w:rsidRPr="005E63B1" w:rsidRDefault="003613F5" w:rsidP="003613F5">
      <w:pPr>
        <w:tabs>
          <w:tab w:val="left" w:pos="1800"/>
        </w:tabs>
        <w:rPr>
          <w:lang w:val="pt-PT"/>
        </w:rPr>
      </w:pPr>
      <w:r w:rsidRPr="005E63B1">
        <w:rPr>
          <w:lang w:val="pt-PT"/>
        </w:rPr>
        <w:tab/>
        <w:t xml:space="preserve"> </w:t>
      </w:r>
    </w:p>
    <w:p w14:paraId="668CD90E" w14:textId="77777777" w:rsidR="005E63B1" w:rsidRPr="00E014A7" w:rsidRDefault="005E63B1" w:rsidP="005E63B1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pt-PT"/>
        </w:rPr>
      </w:pPr>
      <w:r w:rsidRPr="00E014A7">
        <w:rPr>
          <w:rFonts w:ascii="Times New Roman" w:hAnsi="Times New Roman" w:cs="Times New Roman"/>
          <w:b/>
          <w:sz w:val="28"/>
          <w:szCs w:val="28"/>
          <w:lang w:val="pt-PT"/>
        </w:rPr>
        <w:t>Propriedades operatórias</w:t>
      </w:r>
    </w:p>
    <w:p w14:paraId="446FE299" w14:textId="77777777" w:rsidR="005E63B1" w:rsidRPr="00E014A7" w:rsidRDefault="005E63B1" w:rsidP="005E63B1">
      <w:pPr>
        <w:spacing w:line="360" w:lineRule="auto"/>
        <w:ind w:left="357"/>
        <w:rPr>
          <w:rFonts w:ascii="Times New Roman" w:hAnsi="Times New Roman" w:cs="Times New Roman"/>
          <w:b/>
          <w:sz w:val="28"/>
          <w:szCs w:val="28"/>
          <w:lang w:val="pt-PT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pt-PT" w:eastAsia="pt-PT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831F344" wp14:editId="3F4E4E19">
                <wp:simplePos x="0" y="0"/>
                <wp:positionH relativeFrom="column">
                  <wp:posOffset>1743075</wp:posOffset>
                </wp:positionH>
                <wp:positionV relativeFrom="paragraph">
                  <wp:posOffset>393700</wp:posOffset>
                </wp:positionV>
                <wp:extent cx="1504950" cy="0"/>
                <wp:effectExtent l="0" t="76200" r="19050" b="114300"/>
                <wp:wrapNone/>
                <wp:docPr id="1" name="Conexão recta unidirecciona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49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shapetype w14:anchorId="75336F63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xão recta unidireccional 1" o:spid="_x0000_s1026" type="#_x0000_t32" style="position:absolute;margin-left:137.25pt;margin-top:31pt;width:118.5pt;height:0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" strokecolor="#4579b8 [3044]">
                <v:stroke endarrow="open"/>
              </v:shape>
            </w:pict>
          </mc:Fallback>
        </mc:AlternateContent>
      </w:r>
      <w:r w:rsidR="00D179F3">
        <w:rPr>
          <w:rFonts w:ascii="Times New Roman" w:hAnsi="Times New Roman" w:cs="Times New Roman"/>
          <w:b/>
          <w:noProof/>
          <w:sz w:val="28"/>
          <w:szCs w:val="28"/>
        </w:rPr>
        <w:object w:dxaOrig="1440" w:dyaOrig="1440" w14:anchorId="3A16D9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50" type="#_x0000_t75" style="position:absolute;left:0;text-align:left;margin-left:0;margin-top:2.85pt;width:413pt;height:224pt;z-index:251674624;mso-position-horizontal-relative:text;mso-position-vertical-relative:text" fillcolor="#bbe0e3">
            <v:fill o:detectmouseclick="t"/>
            <v:stroke o:forcedash="t"/>
            <v:imagedata r:id="rId8" o:title=""/>
          </v:shape>
          <o:OLEObject Type="Embed" ProgID="Equation.DSMT4" ShapeID="_x0000_s1350" DrawAspect="Content" ObjectID="_1806149318" r:id="rId9"/>
        </w:object>
      </w:r>
    </w:p>
    <w:p w14:paraId="1354F2BC" w14:textId="77777777" w:rsidR="005E63B1" w:rsidRPr="00E014A7" w:rsidRDefault="005E63B1" w:rsidP="005E63B1">
      <w:pPr>
        <w:spacing w:line="360" w:lineRule="auto"/>
        <w:ind w:left="357"/>
        <w:rPr>
          <w:rFonts w:ascii="Times New Roman" w:hAnsi="Times New Roman" w:cs="Times New Roman"/>
          <w:b/>
          <w:sz w:val="28"/>
          <w:szCs w:val="28"/>
          <w:lang w:val="pt-PT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pt-PT" w:eastAsia="pt-PT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9942B0B" wp14:editId="644401FC">
                <wp:simplePos x="0" y="0"/>
                <wp:positionH relativeFrom="column">
                  <wp:posOffset>1752600</wp:posOffset>
                </wp:positionH>
                <wp:positionV relativeFrom="paragraph">
                  <wp:posOffset>226695</wp:posOffset>
                </wp:positionV>
                <wp:extent cx="1504950" cy="0"/>
                <wp:effectExtent l="0" t="76200" r="19050" b="114300"/>
                <wp:wrapNone/>
                <wp:docPr id="2" name="Conexão recta unidireccion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495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shape w14:anchorId="60C3F8B1" id="Conexão recta unidireccional 2" o:spid="_x0000_s1026" type="#_x0000_t32" style="position:absolute;margin-left:138pt;margin-top:17.85pt;width:118.5pt;height:0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" strokecolor="#4a7ebb">
                <v:stroke endarrow="open"/>
              </v:shape>
            </w:pict>
          </mc:Fallback>
        </mc:AlternateContent>
      </w:r>
    </w:p>
    <w:p w14:paraId="3CF0C008" w14:textId="77777777" w:rsidR="005E63B1" w:rsidRPr="00E014A7" w:rsidRDefault="005E63B1" w:rsidP="005E63B1">
      <w:pPr>
        <w:spacing w:line="360" w:lineRule="auto"/>
        <w:ind w:left="357"/>
        <w:rPr>
          <w:rFonts w:ascii="Times New Roman" w:hAnsi="Times New Roman" w:cs="Times New Roman"/>
          <w:b/>
          <w:sz w:val="28"/>
          <w:szCs w:val="28"/>
          <w:lang w:val="pt-PT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pt-PT" w:eastAsia="pt-PT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00D1B35" wp14:editId="31D980FE">
                <wp:simplePos x="0" y="0"/>
                <wp:positionH relativeFrom="column">
                  <wp:posOffset>1752600</wp:posOffset>
                </wp:positionH>
                <wp:positionV relativeFrom="paragraph">
                  <wp:posOffset>78740</wp:posOffset>
                </wp:positionV>
                <wp:extent cx="1504950" cy="0"/>
                <wp:effectExtent l="0" t="76200" r="19050" b="114300"/>
                <wp:wrapNone/>
                <wp:docPr id="3" name="Conexão recta unidireccion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49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shape w14:anchorId="3961CB87" id="Conexão recta unidireccional 3" o:spid="_x0000_s1026" type="#_x0000_t32" style="position:absolute;margin-left:138pt;margin-top:6.2pt;width:118.5pt;height:0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" strokecolor="#4579b8 [3044]">
                <v:stroke endarrow="open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  <w:lang w:val="pt-PT" w:eastAsia="pt-PT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03667B8" wp14:editId="4235B058">
                <wp:simplePos x="0" y="0"/>
                <wp:positionH relativeFrom="column">
                  <wp:posOffset>1762125</wp:posOffset>
                </wp:positionH>
                <wp:positionV relativeFrom="paragraph">
                  <wp:posOffset>345440</wp:posOffset>
                </wp:positionV>
                <wp:extent cx="1504950" cy="0"/>
                <wp:effectExtent l="0" t="76200" r="19050" b="114300"/>
                <wp:wrapNone/>
                <wp:docPr id="8" name="Conexão recta unidireccion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49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shape w14:anchorId="6FB99CE4" id="Conexão recta unidireccional 8" o:spid="_x0000_s1026" type="#_x0000_t32" style="position:absolute;margin-left:138.75pt;margin-top:27.2pt;width:118.5pt;height:0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" strokecolor="#4579b8 [3044]">
                <v:stroke endarrow="open"/>
              </v:shape>
            </w:pict>
          </mc:Fallback>
        </mc:AlternateContent>
      </w:r>
    </w:p>
    <w:p w14:paraId="7B03D369" w14:textId="77777777" w:rsidR="005E63B1" w:rsidRPr="00E014A7" w:rsidRDefault="005E63B1" w:rsidP="005E63B1">
      <w:pPr>
        <w:spacing w:line="360" w:lineRule="auto"/>
        <w:ind w:left="357"/>
        <w:rPr>
          <w:rFonts w:ascii="Times New Roman" w:hAnsi="Times New Roman" w:cs="Times New Roman"/>
          <w:b/>
          <w:sz w:val="28"/>
          <w:szCs w:val="28"/>
          <w:lang w:val="pt-PT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pt-PT" w:eastAsia="pt-PT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0BB0A25" wp14:editId="4280FE10">
                <wp:simplePos x="0" y="0"/>
                <wp:positionH relativeFrom="column">
                  <wp:posOffset>2495550</wp:posOffset>
                </wp:positionH>
                <wp:positionV relativeFrom="paragraph">
                  <wp:posOffset>216535</wp:posOffset>
                </wp:positionV>
                <wp:extent cx="781050" cy="0"/>
                <wp:effectExtent l="0" t="76200" r="19050" b="114300"/>
                <wp:wrapNone/>
                <wp:docPr id="9" name="Conexão recta unidireccion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8105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shape w14:anchorId="77A2C821" id="Conexão recta unidireccional 9" o:spid="_x0000_s1026" type="#_x0000_t32" style="position:absolute;margin-left:196.5pt;margin-top:17.05pt;width:61.5pt;height:0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" strokecolor="#4a7ebb">
                <v:stroke endarrow="open"/>
              </v:shape>
            </w:pict>
          </mc:Fallback>
        </mc:AlternateContent>
      </w:r>
    </w:p>
    <w:p w14:paraId="5CD2618C" w14:textId="77777777" w:rsidR="005E63B1" w:rsidRPr="00E014A7" w:rsidRDefault="005E63B1" w:rsidP="005E63B1">
      <w:pPr>
        <w:spacing w:line="360" w:lineRule="auto"/>
        <w:ind w:left="357"/>
        <w:rPr>
          <w:rFonts w:ascii="Times New Roman" w:hAnsi="Times New Roman" w:cs="Times New Roman"/>
          <w:b/>
          <w:sz w:val="28"/>
          <w:szCs w:val="28"/>
          <w:lang w:val="pt-PT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pt-PT" w:eastAsia="pt-PT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99F96BC" wp14:editId="2A668BDB">
                <wp:simplePos x="0" y="0"/>
                <wp:positionH relativeFrom="column">
                  <wp:posOffset>2495550</wp:posOffset>
                </wp:positionH>
                <wp:positionV relativeFrom="paragraph">
                  <wp:posOffset>116205</wp:posOffset>
                </wp:positionV>
                <wp:extent cx="781050" cy="0"/>
                <wp:effectExtent l="0" t="76200" r="19050" b="114300"/>
                <wp:wrapNone/>
                <wp:docPr id="11" name="Conexão recta unidireccional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8105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shape w14:anchorId="299B42FF" id="Conexão recta unidireccional 11" o:spid="_x0000_s1026" type="#_x0000_t32" style="position:absolute;margin-left:196.5pt;margin-top:9.15pt;width:61.5pt;height:0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" strokecolor="#4a7ebb">
                <v:stroke endarrow="open"/>
              </v:shape>
            </w:pict>
          </mc:Fallback>
        </mc:AlternateContent>
      </w:r>
    </w:p>
    <w:p w14:paraId="0DF52230" w14:textId="77777777" w:rsidR="005E63B1" w:rsidRPr="00E014A7" w:rsidRDefault="005E63B1" w:rsidP="005E63B1">
      <w:pPr>
        <w:spacing w:line="360" w:lineRule="auto"/>
        <w:ind w:left="357"/>
        <w:rPr>
          <w:rFonts w:ascii="Times New Roman" w:hAnsi="Times New Roman" w:cs="Times New Roman"/>
          <w:b/>
          <w:sz w:val="28"/>
          <w:szCs w:val="28"/>
          <w:lang w:val="pt-PT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pt-PT" w:eastAsia="pt-PT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B101711" wp14:editId="7351BE17">
                <wp:simplePos x="0" y="0"/>
                <wp:positionH relativeFrom="column">
                  <wp:posOffset>2057400</wp:posOffset>
                </wp:positionH>
                <wp:positionV relativeFrom="paragraph">
                  <wp:posOffset>73025</wp:posOffset>
                </wp:positionV>
                <wp:extent cx="1238250" cy="0"/>
                <wp:effectExtent l="0" t="76200" r="19050" b="114300"/>
                <wp:wrapNone/>
                <wp:docPr id="12" name="Conexão recta unidireccion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3825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shape w14:anchorId="37D87893" id="Conexão recta unidireccional 12" o:spid="_x0000_s1026" type="#_x0000_t32" style="position:absolute;margin-left:162pt;margin-top:5.75pt;width:97.5pt;height:0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" strokecolor="#4a7ebb">
                <v:stroke endarrow="open"/>
              </v:shape>
            </w:pict>
          </mc:Fallback>
        </mc:AlternateContent>
      </w:r>
    </w:p>
    <w:p w14:paraId="102D3540" w14:textId="77777777" w:rsidR="005E63B1" w:rsidRPr="00E014A7" w:rsidRDefault="005E63B1" w:rsidP="005E63B1">
      <w:pPr>
        <w:spacing w:line="360" w:lineRule="auto"/>
        <w:ind w:left="357"/>
        <w:rPr>
          <w:rFonts w:ascii="Times New Roman" w:hAnsi="Times New Roman" w:cs="Times New Roman"/>
          <w:b/>
          <w:sz w:val="28"/>
          <w:szCs w:val="28"/>
          <w:lang w:val="pt-PT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pt-PT" w:eastAsia="pt-PT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1F66D2C" wp14:editId="05C6EB5B">
                <wp:simplePos x="0" y="0"/>
                <wp:positionH relativeFrom="column">
                  <wp:posOffset>2057400</wp:posOffset>
                </wp:positionH>
                <wp:positionV relativeFrom="paragraph">
                  <wp:posOffset>67945</wp:posOffset>
                </wp:positionV>
                <wp:extent cx="1238250" cy="0"/>
                <wp:effectExtent l="0" t="76200" r="19050" b="114300"/>
                <wp:wrapNone/>
                <wp:docPr id="14" name="Conexão recta unidireccional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3825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shape w14:anchorId="14D2D099" id="Conexão recta unidireccional 14" o:spid="_x0000_s1026" type="#_x0000_t32" style="position:absolute;margin-left:162pt;margin-top:5.35pt;width:97.5pt;height:0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" strokecolor="#4a7ebb">
                <v:stroke endarrow="open"/>
              </v:shape>
            </w:pict>
          </mc:Fallback>
        </mc:AlternateContent>
      </w:r>
    </w:p>
    <w:p w14:paraId="3160995D" w14:textId="77777777" w:rsidR="005E63B1" w:rsidRPr="00E014A7" w:rsidRDefault="005E63B1" w:rsidP="005E63B1">
      <w:pPr>
        <w:spacing w:line="360" w:lineRule="auto"/>
        <w:ind w:left="357"/>
        <w:rPr>
          <w:rFonts w:ascii="Times New Roman" w:hAnsi="Times New Roman" w:cs="Times New Roman"/>
          <w:b/>
          <w:sz w:val="28"/>
          <w:szCs w:val="28"/>
          <w:lang w:val="pt-PT"/>
        </w:rPr>
      </w:pPr>
    </w:p>
    <w:p w14:paraId="61E858B4" w14:textId="77777777" w:rsidR="005E63B1" w:rsidRPr="00E014A7" w:rsidRDefault="005E63B1" w:rsidP="005E63B1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pt-PT"/>
        </w:rPr>
      </w:pPr>
      <w:r w:rsidRPr="00E014A7">
        <w:rPr>
          <w:rFonts w:ascii="Times New Roman" w:hAnsi="Times New Roman" w:cs="Times New Roman"/>
          <w:b/>
          <w:sz w:val="26"/>
          <w:szCs w:val="26"/>
          <w:lang w:val="pt-PT"/>
        </w:rPr>
        <w:t>Caso particular</w:t>
      </w:r>
    </w:p>
    <w:p w14:paraId="299FDC04" w14:textId="77777777" w:rsidR="005E63B1" w:rsidRPr="00E014A7" w:rsidRDefault="005E63B1" w:rsidP="005E63B1">
      <w:pPr>
        <w:spacing w:line="360" w:lineRule="auto"/>
        <w:rPr>
          <w:rFonts w:ascii="Times New Roman" w:hAnsi="Times New Roman" w:cs="Times New Roman"/>
          <w:lang w:val="pt-PT"/>
        </w:rPr>
      </w:pPr>
      <w:r w:rsidRPr="00E014A7">
        <w:rPr>
          <w:rFonts w:ascii="Times New Roman" w:hAnsi="Times New Roman" w:cs="Times New Roman"/>
          <w:noProof/>
          <w:lang w:val="pt-PT" w:eastAsia="pt-PT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B3FC8A4" wp14:editId="19011977">
                <wp:simplePos x="0" y="0"/>
                <wp:positionH relativeFrom="column">
                  <wp:posOffset>857250</wp:posOffset>
                </wp:positionH>
                <wp:positionV relativeFrom="paragraph">
                  <wp:posOffset>237490</wp:posOffset>
                </wp:positionV>
                <wp:extent cx="1714500" cy="457200"/>
                <wp:effectExtent l="0" t="0" r="19050" b="19050"/>
                <wp:wrapNone/>
                <wp:docPr id="52" name="Rectângulo arredondado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0" cy="457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5">
                            <a:lumMod val="60000"/>
                            <a:lumOff val="40000"/>
                            <a:alpha val="5000"/>
                          </a:schemeClr>
                        </a:solidFill>
                        <a:ln w="9525">
                          <a:solidFill>
                            <a:schemeClr val="accent5">
                              <a:lumMod val="75000"/>
                              <a:alpha val="9800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  <w:pict>
              <v:roundrect w14:anchorId="6FE62BCB" id="Rectângulo arredondado 52" o:spid="_x0000_s1026" style="position:absolute;margin-left:67.5pt;margin-top:18.7pt;width:135pt;height:3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" fillcolor="#92cddc [1944]" strokecolor="#31849b [2408]">
                <v:fill opacity="3341f"/>
                <v:stroke opacity="64250f"/>
              </v:roundrect>
            </w:pict>
          </mc:Fallback>
        </mc:AlternateContent>
      </w:r>
      <w:r w:rsidRPr="00E014A7">
        <w:rPr>
          <w:rFonts w:ascii="Times New Roman" w:hAnsi="Times New Roman" w:cs="Times New Roman"/>
          <w:lang w:val="pt-PT"/>
        </w:rPr>
        <w:t>A função</w:t>
      </w:r>
    </w:p>
    <w:p w14:paraId="74C84B22" w14:textId="77777777" w:rsidR="005E63B1" w:rsidRPr="00E014A7" w:rsidRDefault="005E63B1" w:rsidP="005E63B1">
      <w:pPr>
        <w:spacing w:line="360" w:lineRule="auto"/>
        <w:rPr>
          <w:rFonts w:ascii="Times New Roman" w:hAnsi="Times New Roman" w:cs="Times New Roman"/>
        </w:rPr>
      </w:pPr>
      <w:r w:rsidRPr="00E014A7">
        <w:rPr>
          <w:rFonts w:ascii="Times New Roman" w:hAnsi="Times New Roman" w:cs="Times New Roman"/>
          <w:lang w:val="pt-PT"/>
        </w:rPr>
        <w:t xml:space="preserve">                           </w:t>
      </w:r>
      <w:r w:rsidRPr="00E014A7">
        <w:rPr>
          <w:rFonts w:ascii="Times New Roman" w:hAnsi="Times New Roman" w:cs="Times New Roman"/>
          <w:position w:val="-14"/>
        </w:rPr>
        <w:object w:dxaOrig="2340" w:dyaOrig="400" w14:anchorId="5A3AB48F">
          <v:shape id="_x0000_i1026" type="#_x0000_t75" style="width:118.3pt;height:20.55pt" o:ole="">
            <v:imagedata r:id="rId10" o:title=""/>
          </v:shape>
          <o:OLEObject Type="Embed" ProgID="Equation.DSMT4" ShapeID="_x0000_i1026" DrawAspect="Content" ObjectID="_1806149307" r:id="rId11"/>
        </w:object>
      </w:r>
    </w:p>
    <w:p w14:paraId="42F754B5" w14:textId="77777777" w:rsidR="005E63B1" w:rsidRPr="00E014A7" w:rsidRDefault="005E63B1" w:rsidP="005E63B1">
      <w:pPr>
        <w:spacing w:line="360" w:lineRule="auto"/>
        <w:rPr>
          <w:rFonts w:ascii="Times New Roman" w:hAnsi="Times New Roman" w:cs="Times New Roman"/>
        </w:rPr>
      </w:pPr>
    </w:p>
    <w:p w14:paraId="25797940" w14:textId="77777777" w:rsidR="005E63B1" w:rsidRDefault="005E63B1" w:rsidP="005E63B1">
      <w:pPr>
        <w:spacing w:line="360" w:lineRule="auto"/>
        <w:rPr>
          <w:rFonts w:ascii="Times New Roman" w:hAnsi="Times New Roman" w:cs="Times New Roman"/>
          <w:lang w:val="pt-PT"/>
        </w:rPr>
      </w:pPr>
      <w:r w:rsidRPr="00E014A7">
        <w:rPr>
          <w:rFonts w:ascii="Times New Roman" w:hAnsi="Times New Roman" w:cs="Times New Roman"/>
          <w:lang w:val="pt-PT"/>
        </w:rPr>
        <w:t xml:space="preserve">denominada por </w:t>
      </w:r>
      <w:r w:rsidRPr="00E014A7">
        <w:rPr>
          <w:rFonts w:ascii="Times New Roman" w:hAnsi="Times New Roman" w:cs="Times New Roman"/>
          <w:b/>
          <w:lang w:val="pt-PT"/>
        </w:rPr>
        <w:t>função logarítmica de base natural</w:t>
      </w:r>
      <w:r w:rsidRPr="00E014A7">
        <w:rPr>
          <w:rFonts w:ascii="Times New Roman" w:hAnsi="Times New Roman" w:cs="Times New Roman"/>
          <w:lang w:val="pt-PT"/>
        </w:rPr>
        <w:t xml:space="preserve">, é o caso particular da função logarítmica em que a base é </w:t>
      </w:r>
      <w:r w:rsidRPr="00E014A7">
        <w:rPr>
          <w:rFonts w:ascii="Times New Roman" w:hAnsi="Times New Roman" w:cs="Times New Roman"/>
          <w:position w:val="-6"/>
        </w:rPr>
        <w:object w:dxaOrig="580" w:dyaOrig="220" w14:anchorId="192DB2FC">
          <v:shape id="_x0000_i1027" type="#_x0000_t75" style="width:30.85pt;height:10.3pt" o:ole="">
            <v:imagedata r:id="rId12" o:title=""/>
          </v:shape>
          <o:OLEObject Type="Embed" ProgID="Equation.DSMT4" ShapeID="_x0000_i1027" DrawAspect="Content" ObjectID="_1806149308" r:id="rId13"/>
        </w:object>
      </w:r>
      <w:r w:rsidRPr="00E014A7">
        <w:rPr>
          <w:rFonts w:ascii="Times New Roman" w:hAnsi="Times New Roman" w:cs="Times New Roman"/>
          <w:lang w:val="pt-PT"/>
        </w:rPr>
        <w:t xml:space="preserve">, onde </w:t>
      </w:r>
      <w:r w:rsidRPr="00E014A7">
        <w:rPr>
          <w:rFonts w:ascii="Times New Roman" w:hAnsi="Times New Roman" w:cs="Times New Roman"/>
          <w:position w:val="-6"/>
        </w:rPr>
        <w:object w:dxaOrig="1040" w:dyaOrig="279" w14:anchorId="093829A5">
          <v:shape id="_x0000_i1028" type="#_x0000_t75" style="width:51.45pt;height:15.45pt" o:ole="">
            <v:imagedata r:id="rId14" o:title=""/>
          </v:shape>
          <o:OLEObject Type="Embed" ProgID="Equation.DSMT4" ShapeID="_x0000_i1028" DrawAspect="Content" ObjectID="_1806149309" r:id="rId15"/>
        </w:object>
      </w:r>
      <w:r w:rsidRPr="00E014A7">
        <w:rPr>
          <w:rFonts w:ascii="Times New Roman" w:hAnsi="Times New Roman" w:cs="Times New Roman"/>
          <w:lang w:val="pt-PT"/>
        </w:rPr>
        <w:t xml:space="preserve"> é o número irracional, denominado </w:t>
      </w:r>
      <w:r w:rsidRPr="00E014A7">
        <w:rPr>
          <w:rFonts w:ascii="Times New Roman" w:hAnsi="Times New Roman" w:cs="Times New Roman"/>
          <w:b/>
          <w:lang w:val="pt-PT"/>
        </w:rPr>
        <w:t xml:space="preserve">número de </w:t>
      </w:r>
      <w:proofErr w:type="spellStart"/>
      <w:r w:rsidRPr="00E014A7">
        <w:rPr>
          <w:rFonts w:ascii="Times New Roman" w:hAnsi="Times New Roman" w:cs="Times New Roman"/>
          <w:b/>
          <w:lang w:val="pt-PT"/>
        </w:rPr>
        <w:t>Nepper</w:t>
      </w:r>
      <w:proofErr w:type="spellEnd"/>
      <w:r w:rsidRPr="00E014A7">
        <w:rPr>
          <w:rFonts w:ascii="Times New Roman" w:hAnsi="Times New Roman" w:cs="Times New Roman"/>
          <w:lang w:val="pt-PT"/>
        </w:rPr>
        <w:t xml:space="preserve">. </w:t>
      </w:r>
    </w:p>
    <w:p w14:paraId="402D4964" w14:textId="77777777" w:rsidR="005E63B1" w:rsidRDefault="005E63B1" w:rsidP="005E63B1">
      <w:pPr>
        <w:spacing w:line="360" w:lineRule="auto"/>
        <w:rPr>
          <w:rFonts w:ascii="Times New Roman" w:hAnsi="Times New Roman" w:cs="Times New Roman"/>
          <w:lang w:val="pt-PT"/>
        </w:rPr>
      </w:pPr>
    </w:p>
    <w:p w14:paraId="24656390" w14:textId="77777777" w:rsidR="005E63B1" w:rsidRDefault="005E63B1" w:rsidP="005E63B1">
      <w:pPr>
        <w:spacing w:line="360" w:lineRule="auto"/>
        <w:rPr>
          <w:rFonts w:ascii="Times New Roman" w:hAnsi="Times New Roman" w:cs="Times New Roman"/>
          <w:lang w:val="pt-PT"/>
        </w:rPr>
      </w:pPr>
    </w:p>
    <w:p w14:paraId="60A943CF" w14:textId="77777777" w:rsidR="005E63B1" w:rsidRDefault="005E63B1" w:rsidP="005E63B1">
      <w:pPr>
        <w:spacing w:line="360" w:lineRule="auto"/>
        <w:rPr>
          <w:rFonts w:ascii="Times New Roman" w:hAnsi="Times New Roman" w:cs="Times New Roman"/>
          <w:lang w:val="pt-PT"/>
        </w:rPr>
      </w:pPr>
    </w:p>
    <w:p w14:paraId="589B3463" w14:textId="77777777" w:rsidR="005E63B1" w:rsidRDefault="005E63B1" w:rsidP="005E63B1">
      <w:pPr>
        <w:spacing w:line="360" w:lineRule="auto"/>
        <w:rPr>
          <w:rFonts w:ascii="Times New Roman" w:hAnsi="Times New Roman" w:cs="Times New Roman"/>
          <w:lang w:val="pt-PT"/>
        </w:rPr>
      </w:pPr>
    </w:p>
    <w:p w14:paraId="5535B226" w14:textId="77777777" w:rsidR="005E63B1" w:rsidRDefault="005E63B1" w:rsidP="005E63B1">
      <w:pPr>
        <w:spacing w:line="360" w:lineRule="auto"/>
        <w:rPr>
          <w:rFonts w:ascii="Times New Roman" w:hAnsi="Times New Roman" w:cs="Times New Roman"/>
          <w:lang w:val="pt-PT"/>
        </w:rPr>
      </w:pPr>
    </w:p>
    <w:p w14:paraId="15D5685B" w14:textId="77777777" w:rsidR="000B44AD" w:rsidRDefault="000B44AD" w:rsidP="005E63B1">
      <w:pPr>
        <w:spacing w:line="360" w:lineRule="auto"/>
        <w:ind w:left="-284"/>
        <w:rPr>
          <w:rFonts w:ascii="Times New Roman" w:hAnsi="Times New Roman" w:cs="Times New Roman"/>
          <w:b/>
          <w:color w:val="31849B"/>
          <w:sz w:val="28"/>
          <w:szCs w:val="28"/>
          <w:lang w:val="pt-PT"/>
        </w:rPr>
      </w:pPr>
    </w:p>
    <w:p w14:paraId="08004322" w14:textId="61D07996" w:rsidR="005E63B1" w:rsidRPr="00F65035" w:rsidRDefault="005E63B1" w:rsidP="005E63B1">
      <w:pPr>
        <w:spacing w:line="360" w:lineRule="auto"/>
        <w:ind w:left="-284"/>
        <w:rPr>
          <w:rFonts w:ascii="Times New Roman" w:hAnsi="Times New Roman" w:cs="Times New Roman"/>
          <w:b/>
          <w:color w:val="31849B"/>
          <w:sz w:val="28"/>
          <w:szCs w:val="28"/>
          <w:lang w:val="pt-PT"/>
        </w:rPr>
      </w:pPr>
      <w:bookmarkStart w:id="0" w:name="_GoBack"/>
      <w:bookmarkEnd w:id="0"/>
      <w:r w:rsidRPr="00F65035">
        <w:rPr>
          <w:rFonts w:ascii="Times New Roman" w:hAnsi="Times New Roman" w:cs="Times New Roman"/>
          <w:b/>
          <w:color w:val="31849B"/>
          <w:sz w:val="28"/>
          <w:szCs w:val="28"/>
          <w:lang w:val="pt-PT"/>
        </w:rPr>
        <w:t>Exe</w:t>
      </w:r>
      <w:r w:rsidR="00874AA9">
        <w:rPr>
          <w:rFonts w:ascii="Times New Roman" w:hAnsi="Times New Roman" w:cs="Times New Roman"/>
          <w:b/>
          <w:color w:val="31849B"/>
          <w:sz w:val="28"/>
          <w:szCs w:val="28"/>
          <w:lang w:val="pt-PT"/>
        </w:rPr>
        <w:t>rcícios Resolvidos</w:t>
      </w:r>
    </w:p>
    <w:p w14:paraId="0D1C3557" w14:textId="77777777" w:rsidR="005E63B1" w:rsidRPr="00F65035" w:rsidRDefault="005E63B1" w:rsidP="005E63B1">
      <w:pPr>
        <w:ind w:left="-284" w:right="-138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F65035">
        <w:rPr>
          <w:rFonts w:ascii="Times New Roman" w:hAnsi="Times New Roman" w:cs="Times New Roman"/>
          <w:b/>
          <w:color w:val="31849B"/>
          <w:sz w:val="24"/>
          <w:szCs w:val="24"/>
          <w:lang w:val="pt-PT"/>
        </w:rPr>
        <w:t>1.</w:t>
      </w:r>
      <w:r w:rsidRPr="00F65035">
        <w:rPr>
          <w:rFonts w:ascii="Times New Roman" w:hAnsi="Times New Roman" w:cs="Times New Roman"/>
          <w:color w:val="31849B"/>
          <w:sz w:val="24"/>
          <w:szCs w:val="24"/>
          <w:lang w:val="pt-PT"/>
        </w:rPr>
        <w:t xml:space="preserve">  </w:t>
      </w:r>
      <w:r w:rsidRPr="00F65035">
        <w:rPr>
          <w:rFonts w:ascii="Times New Roman" w:hAnsi="Times New Roman" w:cs="Times New Roman"/>
          <w:sz w:val="24"/>
          <w:szCs w:val="24"/>
          <w:lang w:val="pt-PT"/>
        </w:rPr>
        <w:t xml:space="preserve">Considere a função </w:t>
      </w:r>
      <w:r w:rsidRPr="00F65035">
        <w:rPr>
          <w:rFonts w:ascii="Times New Roman" w:hAnsi="Times New Roman" w:cs="Times New Roman"/>
          <w:position w:val="-24"/>
          <w:sz w:val="24"/>
          <w:szCs w:val="24"/>
        </w:rPr>
        <w:object w:dxaOrig="2460" w:dyaOrig="960" w14:anchorId="4AA245FB">
          <v:shape id="_x0000_i1029" type="#_x0000_t75" style="width:123.45pt;height:46.3pt" o:ole="">
            <v:imagedata r:id="rId16" o:title=""/>
          </v:shape>
          <o:OLEObject Type="Embed" ProgID="Equation.DSMT4" ShapeID="_x0000_i1029" DrawAspect="Content" ObjectID="_1806149310" r:id="rId17"/>
        </w:object>
      </w:r>
    </w:p>
    <w:p w14:paraId="0E36F0BF" w14:textId="77777777" w:rsidR="005E63B1" w:rsidRPr="00F65035" w:rsidRDefault="005E63B1" w:rsidP="005E63B1">
      <w:pPr>
        <w:ind w:left="-284" w:right="-138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proofErr w:type="gramStart"/>
      <w:r w:rsidRPr="00F65035">
        <w:rPr>
          <w:rFonts w:ascii="Times New Roman" w:hAnsi="Times New Roman" w:cs="Times New Roman"/>
          <w:b/>
          <w:color w:val="31849B"/>
          <w:sz w:val="24"/>
          <w:szCs w:val="24"/>
          <w:lang w:val="pt-PT"/>
        </w:rPr>
        <w:t xml:space="preserve">1.1  </w:t>
      </w:r>
      <w:r w:rsidRPr="00F65035">
        <w:rPr>
          <w:rFonts w:ascii="Times New Roman" w:hAnsi="Times New Roman" w:cs="Times New Roman"/>
          <w:sz w:val="24"/>
          <w:szCs w:val="24"/>
          <w:lang w:val="pt-PT"/>
        </w:rPr>
        <w:t>Determine</w:t>
      </w:r>
      <w:proofErr w:type="gramEnd"/>
      <w:r w:rsidRPr="00F65035">
        <w:rPr>
          <w:rFonts w:ascii="Times New Roman" w:hAnsi="Times New Roman" w:cs="Times New Roman"/>
          <w:sz w:val="24"/>
          <w:szCs w:val="24"/>
          <w:lang w:val="pt-PT"/>
        </w:rPr>
        <w:t xml:space="preserve"> o domínio da função.</w:t>
      </w:r>
    </w:p>
    <w:p w14:paraId="6CBE9451" w14:textId="77777777" w:rsidR="005E63B1" w:rsidRPr="00EE34CB" w:rsidRDefault="005E63B1" w:rsidP="005E63B1">
      <w:pPr>
        <w:ind w:left="-284" w:right="-138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proofErr w:type="gramStart"/>
      <w:r w:rsidRPr="00F65035">
        <w:rPr>
          <w:rFonts w:ascii="Times New Roman" w:hAnsi="Times New Roman" w:cs="Times New Roman"/>
          <w:b/>
          <w:color w:val="31849B"/>
          <w:sz w:val="24"/>
          <w:szCs w:val="24"/>
          <w:lang w:val="pt-PT"/>
        </w:rPr>
        <w:t xml:space="preserve">1.2  </w:t>
      </w:r>
      <w:r w:rsidRPr="00EE34CB">
        <w:rPr>
          <w:rFonts w:ascii="Times New Roman" w:hAnsi="Times New Roman" w:cs="Times New Roman"/>
          <w:sz w:val="24"/>
          <w:szCs w:val="24"/>
          <w:lang w:val="pt-PT"/>
        </w:rPr>
        <w:t>Determine</w:t>
      </w:r>
      <w:proofErr w:type="gramEnd"/>
      <w:r w:rsidRPr="00EE34CB">
        <w:rPr>
          <w:rFonts w:ascii="Times New Roman" w:hAnsi="Times New Roman" w:cs="Times New Roman"/>
          <w:sz w:val="24"/>
          <w:szCs w:val="24"/>
          <w:lang w:val="pt-PT"/>
        </w:rPr>
        <w:t xml:space="preserve"> os zeros da função, se existirem.</w:t>
      </w:r>
    </w:p>
    <w:p w14:paraId="664CEBD2" w14:textId="77777777" w:rsidR="005E63B1" w:rsidRPr="00EE34CB" w:rsidRDefault="005E63B1" w:rsidP="005E63B1">
      <w:pPr>
        <w:ind w:left="-284" w:right="-138"/>
        <w:jc w:val="both"/>
        <w:rPr>
          <w:rFonts w:ascii="Times New Roman" w:hAnsi="Times New Roman" w:cs="Times New Roman"/>
          <w:color w:val="31849B"/>
          <w:sz w:val="24"/>
          <w:szCs w:val="24"/>
          <w:lang w:val="pt-PT"/>
        </w:rPr>
      </w:pPr>
      <w:proofErr w:type="gramStart"/>
      <w:r w:rsidRPr="00EE34CB">
        <w:rPr>
          <w:rFonts w:ascii="Times New Roman" w:hAnsi="Times New Roman" w:cs="Times New Roman"/>
          <w:b/>
          <w:color w:val="31849B"/>
          <w:sz w:val="24"/>
          <w:szCs w:val="24"/>
          <w:lang w:val="pt-PT"/>
        </w:rPr>
        <w:t xml:space="preserve">1.3  </w:t>
      </w:r>
      <w:r w:rsidRPr="00EE34CB">
        <w:rPr>
          <w:rFonts w:ascii="Times New Roman" w:hAnsi="Times New Roman" w:cs="Times New Roman"/>
          <w:sz w:val="24"/>
          <w:szCs w:val="24"/>
          <w:lang w:val="pt-PT"/>
        </w:rPr>
        <w:t>Resolva</w:t>
      </w:r>
      <w:proofErr w:type="gramEnd"/>
      <w:r w:rsidRPr="00EE34CB">
        <w:rPr>
          <w:rFonts w:ascii="Times New Roman" w:hAnsi="Times New Roman" w:cs="Times New Roman"/>
          <w:sz w:val="24"/>
          <w:szCs w:val="24"/>
          <w:lang w:val="pt-PT"/>
        </w:rPr>
        <w:t xml:space="preserve"> a condição </w:t>
      </w:r>
      <w:r w:rsidRPr="00EE34CB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4E637A03">
          <v:shape id="_x0000_i1030" type="#_x0000_t75" style="width:56.55pt;height:30.85pt" o:ole="">
            <v:imagedata r:id="rId18" o:title=""/>
          </v:shape>
          <o:OLEObject Type="Embed" ProgID="Equation.DSMT4" ShapeID="_x0000_i1030" DrawAspect="Content" ObjectID="_1806149311" r:id="rId19"/>
        </w:object>
      </w:r>
      <w:r w:rsidRPr="001A1DA1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2FFFD5FE" w14:textId="77777777" w:rsidR="005E63B1" w:rsidRPr="00EE34CB" w:rsidRDefault="005E63B1" w:rsidP="005E63B1">
      <w:pPr>
        <w:ind w:left="-284" w:right="-138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proofErr w:type="gramStart"/>
      <w:r w:rsidRPr="00EE34CB">
        <w:rPr>
          <w:rFonts w:ascii="Times New Roman" w:hAnsi="Times New Roman" w:cs="Times New Roman"/>
          <w:b/>
          <w:color w:val="31849B"/>
          <w:sz w:val="24"/>
          <w:szCs w:val="24"/>
          <w:lang w:val="pt-PT"/>
        </w:rPr>
        <w:t xml:space="preserve">1.4  </w:t>
      </w:r>
      <w:r w:rsidRPr="00EE34CB">
        <w:rPr>
          <w:rFonts w:ascii="Times New Roman" w:hAnsi="Times New Roman" w:cs="Times New Roman"/>
          <w:sz w:val="24"/>
          <w:szCs w:val="24"/>
          <w:lang w:val="pt-PT"/>
        </w:rPr>
        <w:t>Caracterize</w:t>
      </w:r>
      <w:proofErr w:type="gramEnd"/>
      <w:r w:rsidRPr="00EE34CB">
        <w:rPr>
          <w:rFonts w:ascii="Times New Roman" w:hAnsi="Times New Roman" w:cs="Times New Roman"/>
          <w:sz w:val="24"/>
          <w:szCs w:val="24"/>
          <w:lang w:val="pt-PT"/>
        </w:rPr>
        <w:t xml:space="preserve"> a função inversa de </w:t>
      </w:r>
      <w:r w:rsidRPr="00EE34CB">
        <w:rPr>
          <w:rFonts w:ascii="Times New Roman" w:hAnsi="Times New Roman" w:cs="Times New Roman"/>
          <w:i/>
          <w:sz w:val="24"/>
          <w:szCs w:val="24"/>
          <w:lang w:val="pt-PT"/>
        </w:rPr>
        <w:t>f</w:t>
      </w:r>
      <w:r w:rsidRPr="00EE34CB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04C15109" w14:textId="77777777" w:rsidR="005E63B1" w:rsidRPr="001A1DA1" w:rsidRDefault="005E63B1" w:rsidP="005E63B1">
      <w:pPr>
        <w:ind w:left="-284" w:right="-138"/>
        <w:jc w:val="both"/>
        <w:rPr>
          <w:rFonts w:ascii="Times New Roman" w:hAnsi="Times New Roman" w:cs="Times New Roman"/>
          <w:sz w:val="24"/>
          <w:szCs w:val="24"/>
          <w:lang w:val="pt-PT"/>
        </w:rPr>
      </w:pPr>
    </w:p>
    <w:p w14:paraId="074E7EFE" w14:textId="2F4A9E50" w:rsidR="005E63B1" w:rsidRDefault="00874AA9" w:rsidP="005E63B1">
      <w:pPr>
        <w:ind w:left="-284" w:right="-138"/>
        <w:jc w:val="both"/>
        <w:rPr>
          <w:rFonts w:ascii="Times New Roman" w:hAnsi="Times New Roman" w:cs="Times New Roman"/>
          <w:b/>
          <w:color w:val="31849B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31849B"/>
          <w:sz w:val="24"/>
          <w:szCs w:val="24"/>
        </w:rPr>
        <w:t>Proposta</w:t>
      </w:r>
      <w:proofErr w:type="spellEnd"/>
      <w:r>
        <w:rPr>
          <w:rFonts w:ascii="Times New Roman" w:hAnsi="Times New Roman" w:cs="Times New Roman"/>
          <w:b/>
          <w:color w:val="31849B"/>
          <w:sz w:val="24"/>
          <w:szCs w:val="24"/>
        </w:rPr>
        <w:t xml:space="preserve"> de </w:t>
      </w:r>
      <w:proofErr w:type="spellStart"/>
      <w:r>
        <w:rPr>
          <w:rFonts w:ascii="Times New Roman" w:hAnsi="Times New Roman" w:cs="Times New Roman"/>
          <w:b/>
          <w:color w:val="31849B"/>
          <w:sz w:val="24"/>
          <w:szCs w:val="24"/>
        </w:rPr>
        <w:t>r</w:t>
      </w:r>
      <w:r w:rsidR="005E63B1" w:rsidRPr="00EE34CB">
        <w:rPr>
          <w:rFonts w:ascii="Times New Roman" w:hAnsi="Times New Roman" w:cs="Times New Roman"/>
          <w:b/>
          <w:color w:val="31849B"/>
          <w:sz w:val="24"/>
          <w:szCs w:val="24"/>
        </w:rPr>
        <w:t>esolução</w:t>
      </w:r>
      <w:proofErr w:type="spellEnd"/>
      <w:r w:rsidR="005E63B1" w:rsidRPr="00EE34CB">
        <w:rPr>
          <w:rFonts w:ascii="Times New Roman" w:hAnsi="Times New Roman" w:cs="Times New Roman"/>
          <w:b/>
          <w:color w:val="31849B"/>
          <w:sz w:val="24"/>
          <w:szCs w:val="24"/>
        </w:rPr>
        <w:t>:</w:t>
      </w:r>
    </w:p>
    <w:p w14:paraId="696A9D01" w14:textId="77777777" w:rsidR="005E63B1" w:rsidRDefault="00D179F3" w:rsidP="005E63B1">
      <w:pPr>
        <w:ind w:left="-284" w:right="-138"/>
        <w:jc w:val="both"/>
        <w:rPr>
          <w:rFonts w:ascii="Times New Roman" w:hAnsi="Times New Roman" w:cs="Times New Roman"/>
          <w:b/>
          <w:color w:val="31849B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31849B"/>
          <w:sz w:val="24"/>
          <w:szCs w:val="24"/>
        </w:rPr>
        <w:object w:dxaOrig="1440" w:dyaOrig="1440" w14:anchorId="594C9809">
          <v:shape id="_x0000_s1351" type="#_x0000_t75" style="position:absolute;left:0;text-align:left;margin-left:6.8pt;margin-top:40.6pt;width:408pt;height:81.75pt;z-index:251684864;mso-position-horizontal-relative:text;mso-position-vertical-relative:text">
            <v:imagedata r:id="rId20" o:title=""/>
          </v:shape>
          <o:OLEObject Type="Embed" ProgID="Equation.DSMT4" ShapeID="_x0000_s1351" DrawAspect="Content" ObjectID="_1806149319" r:id="rId21"/>
        </w:object>
      </w:r>
      <w:r w:rsidR="005E63B1">
        <w:rPr>
          <w:rFonts w:ascii="Times New Roman" w:hAnsi="Times New Roman" w:cs="Times New Roman"/>
          <w:b/>
          <w:color w:val="31849B"/>
          <w:sz w:val="24"/>
          <w:szCs w:val="24"/>
        </w:rPr>
        <w:t xml:space="preserve">1.1  </w:t>
      </w:r>
      <w:r w:rsidR="005E63B1" w:rsidRPr="00EE34CB">
        <w:rPr>
          <w:rFonts w:ascii="Times New Roman" w:hAnsi="Times New Roman" w:cs="Times New Roman"/>
          <w:b/>
          <w:color w:val="31849B"/>
          <w:position w:val="-28"/>
          <w:sz w:val="24"/>
          <w:szCs w:val="24"/>
        </w:rPr>
        <w:object w:dxaOrig="7140" w:dyaOrig="680" w14:anchorId="6A716E07">
          <v:shape id="_x0000_i1032" type="#_x0000_t75" style="width:354.85pt;height:36pt" o:ole="">
            <v:imagedata r:id="rId22" o:title=""/>
          </v:shape>
          <o:OLEObject Type="Embed" ProgID="Equation.DSMT4" ShapeID="_x0000_i1032" DrawAspect="Content" ObjectID="_1806149312" r:id="rId23"/>
        </w:object>
      </w:r>
    </w:p>
    <w:p w14:paraId="3A161B30" w14:textId="77777777" w:rsidR="005E63B1" w:rsidRDefault="005E63B1" w:rsidP="005E63B1">
      <w:pPr>
        <w:ind w:left="-284" w:right="-138"/>
        <w:jc w:val="both"/>
        <w:rPr>
          <w:rFonts w:ascii="Times New Roman" w:hAnsi="Times New Roman" w:cs="Times New Roman"/>
          <w:b/>
          <w:color w:val="31849B"/>
          <w:sz w:val="24"/>
          <w:szCs w:val="24"/>
        </w:rPr>
      </w:pPr>
      <w:r>
        <w:rPr>
          <w:rFonts w:ascii="Times New Roman" w:hAnsi="Times New Roman" w:cs="Times New Roman"/>
          <w:b/>
          <w:color w:val="31849B"/>
          <w:sz w:val="24"/>
          <w:szCs w:val="24"/>
        </w:rPr>
        <w:t xml:space="preserve">1.2  </w:t>
      </w:r>
    </w:p>
    <w:p w14:paraId="7D1DC285" w14:textId="77777777" w:rsidR="005E63B1" w:rsidRDefault="005E63B1" w:rsidP="005E63B1">
      <w:pPr>
        <w:ind w:left="-284" w:right="-138"/>
        <w:jc w:val="both"/>
        <w:rPr>
          <w:rFonts w:ascii="Times New Roman" w:hAnsi="Times New Roman" w:cs="Times New Roman"/>
          <w:b/>
          <w:color w:val="31849B"/>
          <w:sz w:val="24"/>
          <w:szCs w:val="24"/>
        </w:rPr>
      </w:pPr>
    </w:p>
    <w:p w14:paraId="79BC7075" w14:textId="77777777" w:rsidR="005E63B1" w:rsidRDefault="005E63B1" w:rsidP="005E63B1">
      <w:pPr>
        <w:ind w:left="-284" w:right="-138"/>
        <w:jc w:val="both"/>
        <w:rPr>
          <w:rFonts w:ascii="Times New Roman" w:hAnsi="Times New Roman" w:cs="Times New Roman"/>
          <w:b/>
          <w:color w:val="31849B"/>
          <w:sz w:val="24"/>
          <w:szCs w:val="24"/>
        </w:rPr>
      </w:pPr>
    </w:p>
    <w:p w14:paraId="4D333A5B" w14:textId="77777777" w:rsidR="005E63B1" w:rsidRDefault="005E63B1" w:rsidP="005E63B1">
      <w:pPr>
        <w:ind w:left="-284" w:right="-138"/>
        <w:jc w:val="both"/>
        <w:rPr>
          <w:rFonts w:ascii="Times New Roman" w:hAnsi="Times New Roman" w:cs="Times New Roman"/>
          <w:b/>
          <w:color w:val="31849B"/>
          <w:sz w:val="24"/>
          <w:szCs w:val="24"/>
        </w:rPr>
      </w:pPr>
    </w:p>
    <w:p w14:paraId="415286A8" w14:textId="77777777" w:rsidR="005E63B1" w:rsidRDefault="005E63B1" w:rsidP="005E63B1">
      <w:pPr>
        <w:ind w:left="-284" w:right="-138"/>
        <w:jc w:val="both"/>
        <w:rPr>
          <w:rFonts w:ascii="Times New Roman" w:hAnsi="Times New Roman" w:cs="Times New Roman"/>
          <w:b/>
          <w:color w:val="31849B"/>
          <w:sz w:val="24"/>
          <w:szCs w:val="24"/>
        </w:rPr>
      </w:pPr>
      <w:r>
        <w:rPr>
          <w:rFonts w:ascii="Times New Roman" w:hAnsi="Times New Roman" w:cs="Times New Roman"/>
          <w:b/>
          <w:color w:val="31849B"/>
          <w:sz w:val="24"/>
          <w:szCs w:val="24"/>
        </w:rPr>
        <w:t xml:space="preserve">1.3  </w:t>
      </w:r>
    </w:p>
    <w:p w14:paraId="1604AD75" w14:textId="77777777" w:rsidR="005E63B1" w:rsidRDefault="005E63B1" w:rsidP="005E63B1">
      <w:pPr>
        <w:ind w:left="-284" w:right="-138"/>
        <w:jc w:val="both"/>
        <w:rPr>
          <w:rFonts w:ascii="Times New Roman" w:hAnsi="Times New Roman" w:cs="Times New Roman"/>
          <w:b/>
          <w:color w:val="31849B"/>
          <w:sz w:val="24"/>
          <w:szCs w:val="24"/>
        </w:rPr>
      </w:pPr>
      <w:r w:rsidRPr="00EE34CB">
        <w:rPr>
          <w:rFonts w:ascii="Times New Roman" w:hAnsi="Times New Roman" w:cs="Times New Roman"/>
          <w:b/>
          <w:color w:val="31849B"/>
          <w:position w:val="-142"/>
          <w:sz w:val="24"/>
          <w:szCs w:val="24"/>
        </w:rPr>
        <w:object w:dxaOrig="6300" w:dyaOrig="2960" w14:anchorId="1C96FDCD">
          <v:shape id="_x0000_i1033" type="#_x0000_t75" style="width:313.7pt;height:149.15pt" o:ole="">
            <v:imagedata r:id="rId24" o:title=""/>
          </v:shape>
          <o:OLEObject Type="Embed" ProgID="Equation.DSMT4" ShapeID="_x0000_i1033" DrawAspect="Content" ObjectID="_1806149313" r:id="rId25"/>
        </w:object>
      </w:r>
    </w:p>
    <w:p w14:paraId="4C7F0D7D" w14:textId="77777777" w:rsidR="005E63B1" w:rsidRDefault="005E63B1" w:rsidP="005E63B1">
      <w:pPr>
        <w:ind w:left="-284" w:right="-138"/>
        <w:jc w:val="both"/>
        <w:rPr>
          <w:rFonts w:ascii="Times New Roman" w:hAnsi="Times New Roman" w:cs="Times New Roman"/>
          <w:b/>
          <w:color w:val="31849B"/>
          <w:sz w:val="24"/>
          <w:szCs w:val="24"/>
        </w:rPr>
      </w:pPr>
    </w:p>
    <w:p w14:paraId="41353FCA" w14:textId="77777777" w:rsidR="005E63B1" w:rsidRDefault="005E63B1" w:rsidP="005E63B1">
      <w:pPr>
        <w:ind w:left="-284" w:right="-138"/>
        <w:jc w:val="both"/>
        <w:rPr>
          <w:rFonts w:ascii="Times New Roman" w:hAnsi="Times New Roman" w:cs="Times New Roman"/>
          <w:b/>
          <w:color w:val="31849B"/>
          <w:sz w:val="24"/>
          <w:szCs w:val="24"/>
        </w:rPr>
      </w:pPr>
      <w:r>
        <w:rPr>
          <w:rFonts w:ascii="Times New Roman" w:hAnsi="Times New Roman" w:cs="Times New Roman"/>
          <w:b/>
          <w:color w:val="31849B"/>
          <w:sz w:val="24"/>
          <w:szCs w:val="24"/>
        </w:rPr>
        <w:t>1.4</w:t>
      </w:r>
    </w:p>
    <w:p w14:paraId="32DCF7E2" w14:textId="77777777" w:rsidR="005E63B1" w:rsidRDefault="005E63B1" w:rsidP="005E63B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E34CB">
        <w:rPr>
          <w:rFonts w:ascii="Times New Roman" w:hAnsi="Times New Roman" w:cs="Times New Roman"/>
          <w:position w:val="-110"/>
          <w:sz w:val="24"/>
          <w:szCs w:val="24"/>
        </w:rPr>
        <w:object w:dxaOrig="10560" w:dyaOrig="2740" w14:anchorId="67937398">
          <v:shape id="_x0000_i1034" type="#_x0000_t75" style="width:447.45pt;height:133.7pt" o:ole="">
            <v:imagedata r:id="rId26" o:title=""/>
          </v:shape>
          <o:OLEObject Type="Embed" ProgID="Equation.DSMT4" ShapeID="_x0000_i1034" DrawAspect="Content" ObjectID="_1806149314" r:id="rId27"/>
        </w:object>
      </w:r>
    </w:p>
    <w:p w14:paraId="621E6839" w14:textId="77777777" w:rsidR="005E63B1" w:rsidRDefault="005E63B1" w:rsidP="005E63B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3914BB7" w14:textId="77777777" w:rsidR="005E63B1" w:rsidRPr="00DD2647" w:rsidRDefault="005E63B1" w:rsidP="005E63B1">
      <w:pPr>
        <w:ind w:left="-284" w:right="-138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DD2647">
        <w:rPr>
          <w:rFonts w:ascii="Times New Roman" w:hAnsi="Times New Roman" w:cs="Times New Roman"/>
          <w:b/>
          <w:color w:val="31849B"/>
          <w:sz w:val="24"/>
          <w:szCs w:val="24"/>
          <w:lang w:val="pt-PT"/>
        </w:rPr>
        <w:t xml:space="preserve">2.  </w:t>
      </w:r>
      <w:r w:rsidRPr="00DD2647">
        <w:rPr>
          <w:rFonts w:ascii="Times New Roman" w:hAnsi="Times New Roman" w:cs="Times New Roman"/>
          <w:sz w:val="24"/>
          <w:szCs w:val="24"/>
          <w:lang w:val="pt-PT"/>
        </w:rPr>
        <w:t>O nível</w:t>
      </w:r>
      <w:r w:rsidRPr="00DD2647">
        <w:rPr>
          <w:rFonts w:ascii="Times New Roman" w:hAnsi="Times New Roman" w:cs="Times New Roman"/>
          <w:i/>
          <w:sz w:val="24"/>
          <w:szCs w:val="24"/>
          <w:lang w:val="pt-PT"/>
        </w:rPr>
        <w:t xml:space="preserve"> </w:t>
      </w:r>
      <w:proofErr w:type="spellStart"/>
      <w:proofErr w:type="gramStart"/>
      <w:r w:rsidRPr="00DD2647">
        <w:rPr>
          <w:rFonts w:ascii="Times New Roman" w:hAnsi="Times New Roman" w:cs="Times New Roman"/>
          <w:i/>
          <w:sz w:val="24"/>
          <w:szCs w:val="24"/>
          <w:lang w:val="pt-PT"/>
        </w:rPr>
        <w:t>N</w:t>
      </w:r>
      <w:r w:rsidRPr="00DD2647">
        <w:rPr>
          <w:rFonts w:ascii="Times New Roman" w:hAnsi="Times New Roman" w:cs="Times New Roman"/>
          <w:sz w:val="24"/>
          <w:szCs w:val="24"/>
          <w:lang w:val="pt-PT"/>
        </w:rPr>
        <w:t>,em</w:t>
      </w:r>
      <w:proofErr w:type="spellEnd"/>
      <w:proofErr w:type="gramEnd"/>
      <w:r w:rsidRPr="00DD2647">
        <w:rPr>
          <w:rFonts w:ascii="Times New Roman" w:hAnsi="Times New Roman" w:cs="Times New Roman"/>
          <w:sz w:val="24"/>
          <w:szCs w:val="24"/>
          <w:lang w:val="pt-PT"/>
        </w:rPr>
        <w:t xml:space="preserve"> </w:t>
      </w:r>
      <w:proofErr w:type="spellStart"/>
      <w:r w:rsidRPr="00DD2647">
        <w:rPr>
          <w:rFonts w:ascii="Times New Roman" w:hAnsi="Times New Roman" w:cs="Times New Roman"/>
          <w:sz w:val="24"/>
          <w:szCs w:val="24"/>
          <w:lang w:val="pt-PT"/>
        </w:rPr>
        <w:t>decibéis,de</w:t>
      </w:r>
      <w:proofErr w:type="spellEnd"/>
      <w:r w:rsidRPr="00DD2647">
        <w:rPr>
          <w:rFonts w:ascii="Times New Roman" w:hAnsi="Times New Roman" w:cs="Times New Roman"/>
          <w:sz w:val="24"/>
          <w:szCs w:val="24"/>
          <w:lang w:val="pt-PT"/>
        </w:rPr>
        <w:t xml:space="preserve"> um som audível pode ser dado por </w:t>
      </w:r>
      <w:r w:rsidRPr="00245544">
        <w:rPr>
          <w:rFonts w:ascii="Times New Roman" w:hAnsi="Times New Roman" w:cs="Times New Roman"/>
          <w:position w:val="-12"/>
          <w:sz w:val="24"/>
          <w:szCs w:val="24"/>
        </w:rPr>
        <w:object w:dxaOrig="1920" w:dyaOrig="360" w14:anchorId="1EC66B0F">
          <v:shape id="_x0000_i1035" type="#_x0000_t75" style="width:97.7pt;height:20.55pt" o:ole="">
            <v:imagedata r:id="rId28" o:title=""/>
          </v:shape>
          <o:OLEObject Type="Embed" ProgID="Equation.DSMT4" ShapeID="_x0000_i1035" DrawAspect="Content" ObjectID="_1806149315" r:id="rId29"/>
        </w:object>
      </w:r>
      <w:r w:rsidRPr="00DD2647">
        <w:rPr>
          <w:rFonts w:ascii="Times New Roman" w:hAnsi="Times New Roman" w:cs="Times New Roman"/>
          <w:sz w:val="24"/>
          <w:szCs w:val="24"/>
          <w:lang w:val="pt-PT"/>
        </w:rPr>
        <w:t xml:space="preserve">, onde </w:t>
      </w:r>
      <w:r w:rsidRPr="00DD2647">
        <w:rPr>
          <w:rFonts w:ascii="Times New Roman" w:hAnsi="Times New Roman" w:cs="Times New Roman"/>
          <w:i/>
          <w:sz w:val="24"/>
          <w:szCs w:val="24"/>
          <w:lang w:val="pt-PT"/>
        </w:rPr>
        <w:t>I</w:t>
      </w:r>
      <w:r w:rsidRPr="00DD2647">
        <w:rPr>
          <w:rFonts w:ascii="Times New Roman" w:hAnsi="Times New Roman" w:cs="Times New Roman"/>
          <w:sz w:val="24"/>
          <w:szCs w:val="24"/>
          <w:lang w:val="pt-PT"/>
        </w:rPr>
        <w:t xml:space="preserve"> é o valor da </w:t>
      </w:r>
      <w:proofErr w:type="spellStart"/>
      <w:r w:rsidRPr="00DD2647">
        <w:rPr>
          <w:rFonts w:ascii="Times New Roman" w:hAnsi="Times New Roman" w:cs="Times New Roman"/>
          <w:sz w:val="24"/>
          <w:szCs w:val="24"/>
          <w:lang w:val="pt-PT"/>
        </w:rPr>
        <w:t>intensidade,em</w:t>
      </w:r>
      <w:proofErr w:type="spellEnd"/>
      <w:r w:rsidRPr="00DD2647">
        <w:rPr>
          <w:rFonts w:ascii="Times New Roman" w:hAnsi="Times New Roman" w:cs="Times New Roman"/>
          <w:sz w:val="24"/>
          <w:szCs w:val="24"/>
          <w:lang w:val="pt-PT"/>
        </w:rPr>
        <w:t xml:space="preserve"> certa </w:t>
      </w:r>
      <w:proofErr w:type="spellStart"/>
      <w:r w:rsidRPr="00DD2647">
        <w:rPr>
          <w:rFonts w:ascii="Times New Roman" w:hAnsi="Times New Roman" w:cs="Times New Roman"/>
          <w:sz w:val="24"/>
          <w:szCs w:val="24"/>
          <w:lang w:val="pt-PT"/>
        </w:rPr>
        <w:t>unidade,do</w:t>
      </w:r>
      <w:proofErr w:type="spellEnd"/>
      <w:r w:rsidRPr="00DD2647">
        <w:rPr>
          <w:rFonts w:ascii="Times New Roman" w:hAnsi="Times New Roman" w:cs="Times New Roman"/>
          <w:sz w:val="24"/>
          <w:szCs w:val="24"/>
          <w:lang w:val="pt-PT"/>
        </w:rPr>
        <w:t xml:space="preserve"> som emitido.</w:t>
      </w:r>
    </w:p>
    <w:p w14:paraId="381292BC" w14:textId="77777777" w:rsidR="005E63B1" w:rsidRDefault="005E63B1" w:rsidP="005E63B1">
      <w:pPr>
        <w:ind w:left="-284" w:right="-138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proofErr w:type="gramStart"/>
      <w:r w:rsidRPr="00DD2647">
        <w:rPr>
          <w:rFonts w:ascii="Times New Roman" w:hAnsi="Times New Roman" w:cs="Times New Roman"/>
          <w:b/>
          <w:color w:val="31849B"/>
          <w:sz w:val="24"/>
          <w:szCs w:val="24"/>
          <w:lang w:val="pt-PT"/>
        </w:rPr>
        <w:t>2.1</w:t>
      </w:r>
      <w:r>
        <w:rPr>
          <w:rFonts w:ascii="Times New Roman" w:hAnsi="Times New Roman" w:cs="Times New Roman"/>
          <w:sz w:val="24"/>
          <w:szCs w:val="24"/>
          <w:lang w:val="pt-PT"/>
        </w:rPr>
        <w:t xml:space="preserve">  Determine</w:t>
      </w:r>
      <w:proofErr w:type="gramEnd"/>
      <w:r w:rsidRPr="00DD2647">
        <w:rPr>
          <w:rFonts w:ascii="Times New Roman" w:hAnsi="Times New Roman" w:cs="Times New Roman"/>
          <w:sz w:val="24"/>
          <w:szCs w:val="24"/>
          <w:lang w:val="pt-PT"/>
        </w:rPr>
        <w:t xml:space="preserve"> o nível de um som de intensidade 0.001.</w:t>
      </w:r>
    </w:p>
    <w:p w14:paraId="3B93F550" w14:textId="77777777" w:rsidR="005E63B1" w:rsidRPr="00DD2647" w:rsidRDefault="005E63B1" w:rsidP="005E63B1">
      <w:pPr>
        <w:ind w:left="-284" w:right="-138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proofErr w:type="gramStart"/>
      <w:r>
        <w:rPr>
          <w:rFonts w:ascii="Times New Roman" w:hAnsi="Times New Roman" w:cs="Times New Roman"/>
          <w:b/>
          <w:color w:val="31849B"/>
          <w:sz w:val="24"/>
          <w:szCs w:val="24"/>
          <w:lang w:val="pt-PT"/>
        </w:rPr>
        <w:t xml:space="preserve">2.2  </w:t>
      </w:r>
      <w:r w:rsidRPr="00DD2647">
        <w:rPr>
          <w:rFonts w:ascii="Times New Roman" w:hAnsi="Times New Roman" w:cs="Times New Roman"/>
          <w:sz w:val="24"/>
          <w:szCs w:val="24"/>
          <w:lang w:val="pt-PT"/>
        </w:rPr>
        <w:t>Sabe</w:t>
      </w:r>
      <w:proofErr w:type="gramEnd"/>
      <w:r w:rsidRPr="00DD2647">
        <w:rPr>
          <w:rFonts w:ascii="Times New Roman" w:hAnsi="Times New Roman" w:cs="Times New Roman"/>
          <w:sz w:val="24"/>
          <w:szCs w:val="24"/>
          <w:lang w:val="pt-PT"/>
        </w:rPr>
        <w:t xml:space="preserve">-se que um som de nível superior ou igual a 100 decibéis é prejudicial à saúde. </w:t>
      </w:r>
      <w:r>
        <w:rPr>
          <w:rFonts w:ascii="Times New Roman" w:hAnsi="Times New Roman" w:cs="Times New Roman"/>
          <w:sz w:val="24"/>
          <w:szCs w:val="24"/>
          <w:lang w:val="pt-PT"/>
        </w:rPr>
        <w:t>Qual a i</w:t>
      </w:r>
      <w:r w:rsidRPr="00DD2647">
        <w:rPr>
          <w:rFonts w:ascii="Times New Roman" w:hAnsi="Times New Roman" w:cs="Times New Roman"/>
          <w:sz w:val="24"/>
          <w:szCs w:val="24"/>
          <w:lang w:val="pt-PT"/>
        </w:rPr>
        <w:t>ntensidade</w:t>
      </w:r>
      <w:r>
        <w:rPr>
          <w:rFonts w:ascii="Times New Roman" w:hAnsi="Times New Roman" w:cs="Times New Roman"/>
          <w:sz w:val="24"/>
          <w:szCs w:val="24"/>
          <w:lang w:val="pt-PT"/>
        </w:rPr>
        <w:t xml:space="preserve"> a que</w:t>
      </w:r>
      <w:r w:rsidRPr="00DD2647">
        <w:rPr>
          <w:rFonts w:ascii="Times New Roman" w:hAnsi="Times New Roman" w:cs="Times New Roman"/>
          <w:sz w:val="24"/>
          <w:szCs w:val="24"/>
          <w:lang w:val="pt-PT"/>
        </w:rPr>
        <w:t xml:space="preserve"> devem ser utiliza</w:t>
      </w:r>
      <w:r>
        <w:rPr>
          <w:rFonts w:ascii="Times New Roman" w:hAnsi="Times New Roman" w:cs="Times New Roman"/>
          <w:sz w:val="24"/>
          <w:szCs w:val="24"/>
          <w:lang w:val="pt-PT"/>
        </w:rPr>
        <w:t>dos meios de protecção auditiva?</w:t>
      </w:r>
    </w:p>
    <w:p w14:paraId="3636CEB0" w14:textId="77777777" w:rsidR="005E63B1" w:rsidRPr="00D807CE" w:rsidRDefault="005E63B1" w:rsidP="005E63B1">
      <w:pPr>
        <w:ind w:left="-284" w:right="-138"/>
        <w:jc w:val="both"/>
        <w:rPr>
          <w:rFonts w:ascii="Times New Roman" w:hAnsi="Times New Roman" w:cs="Times New Roman"/>
          <w:b/>
          <w:sz w:val="24"/>
          <w:szCs w:val="24"/>
          <w:lang w:val="pt-PT"/>
        </w:rPr>
      </w:pPr>
    </w:p>
    <w:p w14:paraId="6FA3FA7F" w14:textId="33313220" w:rsidR="005E63B1" w:rsidRDefault="00874AA9" w:rsidP="005E63B1">
      <w:pPr>
        <w:ind w:left="-284" w:right="-138"/>
        <w:jc w:val="both"/>
        <w:rPr>
          <w:rFonts w:ascii="Times New Roman" w:hAnsi="Times New Roman" w:cs="Times New Roman"/>
          <w:b/>
          <w:color w:val="31849B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31849B"/>
          <w:sz w:val="24"/>
          <w:szCs w:val="24"/>
        </w:rPr>
        <w:t>Proposta</w:t>
      </w:r>
      <w:proofErr w:type="spellEnd"/>
      <w:r>
        <w:rPr>
          <w:rFonts w:ascii="Times New Roman" w:hAnsi="Times New Roman" w:cs="Times New Roman"/>
          <w:b/>
          <w:color w:val="31849B"/>
          <w:sz w:val="24"/>
          <w:szCs w:val="24"/>
        </w:rPr>
        <w:t xml:space="preserve"> de </w:t>
      </w:r>
      <w:proofErr w:type="spellStart"/>
      <w:r>
        <w:rPr>
          <w:rFonts w:ascii="Times New Roman" w:hAnsi="Times New Roman" w:cs="Times New Roman"/>
          <w:b/>
          <w:color w:val="31849B"/>
          <w:sz w:val="24"/>
          <w:szCs w:val="24"/>
        </w:rPr>
        <w:t>r</w:t>
      </w:r>
      <w:r w:rsidR="005E63B1" w:rsidRPr="00EE34CB">
        <w:rPr>
          <w:rFonts w:ascii="Times New Roman" w:hAnsi="Times New Roman" w:cs="Times New Roman"/>
          <w:b/>
          <w:color w:val="31849B"/>
          <w:sz w:val="24"/>
          <w:szCs w:val="24"/>
        </w:rPr>
        <w:t>esolução</w:t>
      </w:r>
      <w:proofErr w:type="spellEnd"/>
      <w:r w:rsidR="005E63B1" w:rsidRPr="00EE34CB">
        <w:rPr>
          <w:rFonts w:ascii="Times New Roman" w:hAnsi="Times New Roman" w:cs="Times New Roman"/>
          <w:b/>
          <w:color w:val="31849B"/>
          <w:sz w:val="24"/>
          <w:szCs w:val="24"/>
        </w:rPr>
        <w:t>:</w:t>
      </w:r>
    </w:p>
    <w:p w14:paraId="00CDBBB3" w14:textId="77777777" w:rsidR="005E63B1" w:rsidRDefault="005E63B1" w:rsidP="005E63B1">
      <w:pPr>
        <w:ind w:left="-284" w:right="-138"/>
        <w:jc w:val="both"/>
        <w:rPr>
          <w:rFonts w:ascii="Times New Roman" w:hAnsi="Times New Roman" w:cs="Times New Roman"/>
          <w:b/>
          <w:color w:val="31849B"/>
          <w:sz w:val="24"/>
          <w:szCs w:val="24"/>
        </w:rPr>
      </w:pPr>
      <w:r w:rsidRPr="00021B3F">
        <w:rPr>
          <w:rFonts w:ascii="Times New Roman" w:hAnsi="Times New Roman" w:cs="Times New Roman"/>
          <w:b/>
          <w:color w:val="31849B"/>
          <w:sz w:val="24"/>
          <w:szCs w:val="24"/>
        </w:rPr>
        <w:t>2.1</w:t>
      </w:r>
    </w:p>
    <w:p w14:paraId="6FA66252" w14:textId="77777777" w:rsidR="005E63B1" w:rsidRDefault="005E63B1" w:rsidP="005E63B1">
      <w:pPr>
        <w:ind w:left="-284" w:right="-13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1B3F">
        <w:rPr>
          <w:rFonts w:ascii="Times New Roman" w:hAnsi="Times New Roman" w:cs="Times New Roman"/>
          <w:b/>
          <w:position w:val="-28"/>
          <w:sz w:val="24"/>
          <w:szCs w:val="24"/>
        </w:rPr>
        <w:object w:dxaOrig="4220" w:dyaOrig="680" w14:anchorId="3D05D3F3">
          <v:shape id="_x0000_i1036" type="#_x0000_t75" style="width:210.85pt;height:36pt" o:ole="">
            <v:imagedata r:id="rId30" o:title=""/>
          </v:shape>
          <o:OLEObject Type="Embed" ProgID="Equation.DSMT4" ShapeID="_x0000_i1036" DrawAspect="Content" ObjectID="_1806149316" r:id="rId31"/>
        </w:object>
      </w:r>
    </w:p>
    <w:p w14:paraId="5D16C8A4" w14:textId="77777777" w:rsidR="005E63B1" w:rsidRPr="00021B3F" w:rsidRDefault="005E63B1" w:rsidP="005E63B1">
      <w:pPr>
        <w:ind w:left="-284" w:right="-138"/>
        <w:jc w:val="both"/>
        <w:rPr>
          <w:rFonts w:ascii="Times New Roman" w:hAnsi="Times New Roman" w:cs="Times New Roman"/>
          <w:b/>
          <w:color w:val="31849B"/>
          <w:sz w:val="24"/>
          <w:szCs w:val="24"/>
        </w:rPr>
      </w:pPr>
      <w:r w:rsidRPr="00021B3F">
        <w:rPr>
          <w:rFonts w:ascii="Times New Roman" w:hAnsi="Times New Roman" w:cs="Times New Roman"/>
          <w:b/>
          <w:color w:val="31849B"/>
          <w:sz w:val="24"/>
          <w:szCs w:val="24"/>
        </w:rPr>
        <w:t>2.2</w:t>
      </w:r>
    </w:p>
    <w:p w14:paraId="4E1C33B0" w14:textId="77777777" w:rsidR="005E63B1" w:rsidRDefault="005E63B1" w:rsidP="005E63B1">
      <w:pPr>
        <w:ind w:left="-284" w:right="-13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1B3F">
        <w:rPr>
          <w:rFonts w:ascii="Times New Roman" w:hAnsi="Times New Roman" w:cs="Times New Roman"/>
          <w:b/>
          <w:position w:val="-50"/>
          <w:sz w:val="24"/>
          <w:szCs w:val="24"/>
        </w:rPr>
        <w:object w:dxaOrig="8360" w:dyaOrig="1160" w14:anchorId="23A0DF48">
          <v:shape id="_x0000_i1037" type="#_x0000_t75" style="width:416.55pt;height:56.55pt" o:ole="">
            <v:imagedata r:id="rId32" o:title=""/>
          </v:shape>
          <o:OLEObject Type="Embed" ProgID="Equation.DSMT4" ShapeID="_x0000_i1037" DrawAspect="Content" ObjectID="_1806149317" r:id="rId33"/>
        </w:object>
      </w:r>
    </w:p>
    <w:p w14:paraId="2AF7C74C" w14:textId="77777777" w:rsidR="005E63B1" w:rsidRPr="00DD2647" w:rsidRDefault="005E63B1" w:rsidP="005E63B1">
      <w:pPr>
        <w:spacing w:line="360" w:lineRule="auto"/>
        <w:ind w:hanging="284"/>
        <w:rPr>
          <w:rFonts w:ascii="Times New Roman" w:hAnsi="Times New Roman" w:cs="Times New Roman"/>
          <w:b/>
          <w:color w:val="31849B"/>
          <w:lang w:val="pt-PT"/>
        </w:rPr>
      </w:pPr>
    </w:p>
    <w:p w14:paraId="7EA578B6" w14:textId="77777777" w:rsidR="0000312D" w:rsidRDefault="0000312D" w:rsidP="009D42D4">
      <w:pPr>
        <w:spacing w:after="0"/>
        <w:ind w:left="-284"/>
        <w:rPr>
          <w:rFonts w:ascii="Times New Roman" w:hAnsi="Times New Roman" w:cs="Times New Roman"/>
          <w:b/>
          <w:sz w:val="24"/>
          <w:szCs w:val="24"/>
          <w:lang w:val="pt-PT"/>
        </w:rPr>
      </w:pPr>
    </w:p>
    <w:sectPr w:rsidR="0000312D" w:rsidSect="00C37920">
      <w:headerReference w:type="default" r:id="rId34"/>
      <w:footerReference w:type="default" r:id="rId35"/>
      <w:pgSz w:w="12240" w:h="15840"/>
      <w:pgMar w:top="993" w:right="1440" w:bottom="1440" w:left="1440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2E0D64" w14:textId="77777777" w:rsidR="00D179F3" w:rsidRDefault="00D179F3" w:rsidP="00B623B5">
      <w:pPr>
        <w:spacing w:after="0" w:line="240" w:lineRule="auto"/>
      </w:pPr>
      <w:r>
        <w:separator/>
      </w:r>
    </w:p>
  </w:endnote>
  <w:endnote w:type="continuationSeparator" w:id="0">
    <w:p w14:paraId="1B7BB8E2" w14:textId="77777777" w:rsidR="00D179F3" w:rsidRDefault="00D179F3" w:rsidP="00B623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DA86DA" w14:textId="79726ABB" w:rsidR="001B6449" w:rsidRPr="00692742" w:rsidRDefault="001B6449" w:rsidP="00692742">
    <w:pPr>
      <w:pStyle w:val="Rodap"/>
      <w:tabs>
        <w:tab w:val="clear" w:pos="8504"/>
      </w:tabs>
      <w:ind w:left="-567" w:right="-852"/>
      <w:rPr>
        <w:sz w:val="18"/>
        <w:szCs w:val="18"/>
        <w:lang w:val="pt-PT"/>
      </w:rPr>
    </w:pPr>
    <w:r>
      <w:rPr>
        <w:noProof/>
        <w:sz w:val="18"/>
        <w:szCs w:val="18"/>
        <w:lang w:val="pt-PT" w:eastAsia="pt-PT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6005213" wp14:editId="75595CF8">
              <wp:simplePos x="0" y="0"/>
              <wp:positionH relativeFrom="column">
                <wp:posOffset>-156210</wp:posOffset>
              </wp:positionH>
              <wp:positionV relativeFrom="paragraph">
                <wp:posOffset>-91440</wp:posOffset>
              </wp:positionV>
              <wp:extent cx="6229350" cy="19050"/>
              <wp:effectExtent l="0" t="0" r="19050" b="19050"/>
              <wp:wrapNone/>
              <wp:docPr id="7" name="Conexão recta unidireccional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<w:pict>
            <v:shapetype w14:anchorId="5E2AB373" id="_x0000_t32" coordsize="21600,21600" o:spt="32" o:oned="t" path="m,l21600,21600e" filled="f">
              <v:path arrowok="t" fillok="f" o:connecttype="none"/>
              <o:lock v:ext="edit" shapetype="t"/>
            </v:shapetype>
            <v:shape id="Conexão recta unidireccional 7" o:spid="_x0000_s1026" type="#_x0000_t32" style="position:absolute;margin-left:-12.3pt;margin-top:-7.2pt;width:490.5pt;height:1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" strokecolor="#92cddc" strokeweight="1pt"/>
          </w:pict>
        </mc:Fallback>
      </mc:AlternateContent>
    </w:r>
    <w:r w:rsidRPr="00692742">
      <w:rPr>
        <w:sz w:val="18"/>
        <w:szCs w:val="18"/>
        <w:lang w:val="pt-PT"/>
      </w:rPr>
      <w:tab/>
      <w:t xml:space="preserve"> </w:t>
    </w:r>
  </w:p>
  <w:p w14:paraId="79743115" w14:textId="77777777" w:rsidR="001B6449" w:rsidRPr="00760160" w:rsidRDefault="001B6449" w:rsidP="00692742">
    <w:pPr>
      <w:pStyle w:val="Rodap"/>
      <w:tabs>
        <w:tab w:val="clear" w:pos="8504"/>
        <w:tab w:val="right" w:pos="9072"/>
      </w:tabs>
      <w:ind w:right="-568"/>
      <w:jc w:val="right"/>
      <w:rPr>
        <w:sz w:val="20"/>
        <w:szCs w:val="20"/>
      </w:rPr>
    </w:pPr>
    <w:r w:rsidRPr="00692742">
      <w:rPr>
        <w:sz w:val="20"/>
        <w:szCs w:val="20"/>
        <w:lang w:val="pt-PT"/>
      </w:rPr>
      <w:t xml:space="preserve">     </w:t>
    </w:r>
    <w:r w:rsidRPr="00760160">
      <w:rPr>
        <w:sz w:val="20"/>
        <w:szCs w:val="20"/>
      </w:rPr>
      <w:fldChar w:fldCharType="begin"/>
    </w:r>
    <w:r w:rsidRPr="00760160">
      <w:rPr>
        <w:sz w:val="20"/>
        <w:szCs w:val="20"/>
      </w:rPr>
      <w:instrText>PAGE   \* MERGEFORMAT</w:instrText>
    </w:r>
    <w:r w:rsidRPr="00760160">
      <w:rPr>
        <w:sz w:val="20"/>
        <w:szCs w:val="20"/>
      </w:rPr>
      <w:fldChar w:fldCharType="separate"/>
    </w:r>
    <w:r w:rsidR="00020BF0">
      <w:rPr>
        <w:noProof/>
        <w:sz w:val="20"/>
        <w:szCs w:val="20"/>
      </w:rPr>
      <w:t>2</w:t>
    </w:r>
    <w:r w:rsidRPr="00760160">
      <w:rPr>
        <w:sz w:val="20"/>
        <w:szCs w:val="20"/>
      </w:rPr>
      <w:fldChar w:fldCharType="end"/>
    </w:r>
  </w:p>
  <w:p w14:paraId="798BF54D" w14:textId="77777777" w:rsidR="001B6449" w:rsidRDefault="001B6449">
    <w:pPr>
      <w:pStyle w:val="Rodap"/>
    </w:pPr>
  </w:p>
  <w:p w14:paraId="094E82C9" w14:textId="77777777" w:rsidR="001B6449" w:rsidRDefault="001B6449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EA128C" w14:textId="77777777" w:rsidR="00D179F3" w:rsidRDefault="00D179F3" w:rsidP="00B623B5">
      <w:pPr>
        <w:spacing w:after="0" w:line="240" w:lineRule="auto"/>
      </w:pPr>
      <w:r>
        <w:separator/>
      </w:r>
    </w:p>
  </w:footnote>
  <w:footnote w:type="continuationSeparator" w:id="0">
    <w:p w14:paraId="0BAF07BF" w14:textId="77777777" w:rsidR="00D179F3" w:rsidRDefault="00D179F3" w:rsidP="00B623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BA9E2D" w14:textId="4BD65B1E" w:rsidR="001B6449" w:rsidRPr="003613F5" w:rsidRDefault="00C37920" w:rsidP="007A1DBE">
    <w:pPr>
      <w:pStyle w:val="Cabealho"/>
      <w:tabs>
        <w:tab w:val="clear" w:pos="8504"/>
        <w:tab w:val="right" w:pos="9214"/>
      </w:tabs>
      <w:ind w:right="-710" w:hanging="284"/>
      <w:rPr>
        <w:sz w:val="16"/>
        <w:szCs w:val="16"/>
      </w:rPr>
    </w:pPr>
    <w:r>
      <w:rPr>
        <w:sz w:val="20"/>
        <w:szCs w:val="20"/>
      </w:rPr>
      <w:t>Função Logarítmica</w:t>
    </w:r>
    <w:r w:rsidR="003613F5" w:rsidRPr="003613F5">
      <w:rPr>
        <w:i/>
        <w:iCs/>
        <w:sz w:val="16"/>
        <w:szCs w:val="16"/>
      </w:rPr>
      <w:t xml:space="preserve"> </w:t>
    </w:r>
    <w:r w:rsidR="005E63B1">
      <w:rPr>
        <w:i/>
        <w:iCs/>
        <w:sz w:val="16"/>
        <w:szCs w:val="16"/>
      </w:rPr>
      <w:t>Exe</w:t>
    </w:r>
    <w:r w:rsidR="00DB520F">
      <w:rPr>
        <w:i/>
        <w:iCs/>
        <w:sz w:val="16"/>
        <w:szCs w:val="16"/>
      </w:rPr>
      <w:t>rcícios Resolvidos</w:t>
    </w:r>
    <w:r w:rsidR="003613F5" w:rsidRPr="003613F5">
      <w:rPr>
        <w:i/>
        <w:iCs/>
        <w:sz w:val="16"/>
        <w:szCs w:val="16"/>
      </w:rPr>
      <w:t xml:space="preserve">    </w:t>
    </w:r>
    <w:r w:rsidR="003613F5">
      <w:rPr>
        <w:i/>
        <w:iCs/>
        <w:sz w:val="16"/>
        <w:szCs w:val="16"/>
      </w:rPr>
      <w:t xml:space="preserve">  </w:t>
    </w:r>
    <w:r w:rsidR="005E63B1">
      <w:rPr>
        <w:i/>
        <w:iCs/>
        <w:sz w:val="16"/>
        <w:szCs w:val="16"/>
      </w:rPr>
      <w:t xml:space="preserve">   </w:t>
    </w:r>
    <w:r w:rsidR="003613F5">
      <w:rPr>
        <w:i/>
        <w:iCs/>
        <w:sz w:val="16"/>
        <w:szCs w:val="16"/>
      </w:rPr>
      <w:t xml:space="preserve">                         </w:t>
    </w:r>
    <w:r w:rsidR="003613F5" w:rsidRPr="003613F5">
      <w:rPr>
        <w:i/>
        <w:iCs/>
        <w:sz w:val="16"/>
        <w:szCs w:val="16"/>
      </w:rPr>
      <w:t xml:space="preserve">                                                                                </w:t>
    </w:r>
  </w:p>
  <w:p w14:paraId="15531185" w14:textId="77777777" w:rsidR="001B6449" w:rsidRDefault="001B6449" w:rsidP="007A1DBE">
    <w:pPr>
      <w:pStyle w:val="Cabealho"/>
      <w:ind w:hanging="284"/>
    </w:pPr>
    <w:r>
      <w:rPr>
        <w:noProof/>
        <w:sz w:val="20"/>
        <w:szCs w:val="20"/>
        <w:lang w:eastAsia="pt-PT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06B6EA9" wp14:editId="24812050">
              <wp:simplePos x="0" y="0"/>
              <wp:positionH relativeFrom="column">
                <wp:posOffset>3851910</wp:posOffset>
              </wp:positionH>
              <wp:positionV relativeFrom="paragraph">
                <wp:posOffset>133985</wp:posOffset>
              </wp:positionV>
              <wp:extent cx="2209800" cy="0"/>
              <wp:effectExtent l="0" t="19050" r="19050" b="38100"/>
              <wp:wrapNone/>
              <wp:docPr id="6" name="Conexão recta unidireccional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0980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B6DDE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<w:pict>
            <v:shapetype w14:anchorId="020D6A7A" id="_x0000_t32" coordsize="21600,21600" o:spt="32" o:oned="t" path="m,l21600,21600e" filled="f">
              <v:path arrowok="t" fillok="f" o:connecttype="none"/>
              <o:lock v:ext="edit" shapetype="t"/>
            </v:shapetype>
            <v:shape id="Conexão recta unidireccional 6" o:spid="_x0000_s1026" type="#_x0000_t32" style="position:absolute;margin-left:303.3pt;margin-top:10.55pt;width:174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" strokecolor="#b6dde8" strokeweight="5pt"/>
          </w:pict>
        </mc:Fallback>
      </mc:AlternateContent>
    </w:r>
    <w:r>
      <w:rPr>
        <w:noProof/>
        <w:sz w:val="20"/>
        <w:szCs w:val="20"/>
        <w:lang w:eastAsia="pt-PT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08C16B84" wp14:editId="7F46613E">
              <wp:simplePos x="0" y="0"/>
              <wp:positionH relativeFrom="column">
                <wp:posOffset>2910840</wp:posOffset>
              </wp:positionH>
              <wp:positionV relativeFrom="paragraph">
                <wp:posOffset>76835</wp:posOffset>
              </wp:positionV>
              <wp:extent cx="3143250" cy="0"/>
              <wp:effectExtent l="0" t="19050" r="19050" b="38100"/>
              <wp:wrapNone/>
              <wp:docPr id="5" name="Conexão recta unidireccional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14325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<w:pict>
            <v:shape w14:anchorId="2CEDDD92" id="Conexão recta unidireccional 5" o:spid="_x0000_s1026" type="#_x0000_t32" style="position:absolute;margin-left:229.2pt;margin-top:6.05pt;width:247.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" strokecolor="#92cddc" strokeweight="5pt"/>
          </w:pict>
        </mc:Fallback>
      </mc:AlternateContent>
    </w:r>
    <w:r>
      <w:rPr>
        <w:noProof/>
        <w:sz w:val="20"/>
        <w:szCs w:val="20"/>
        <w:lang w:eastAsia="pt-PT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A0D93DD" wp14:editId="05EE675F">
              <wp:simplePos x="0" y="0"/>
              <wp:positionH relativeFrom="column">
                <wp:posOffset>-175260</wp:posOffset>
              </wp:positionH>
              <wp:positionV relativeFrom="paragraph">
                <wp:posOffset>10160</wp:posOffset>
              </wp:positionV>
              <wp:extent cx="6229350" cy="19050"/>
              <wp:effectExtent l="0" t="19050" r="19050" b="38100"/>
              <wp:wrapNone/>
              <wp:docPr id="4" name="Conexão recta unidireccional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31849B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ex="http://schemas.microsoft.com/office/word/2018/wordml/cex" xmlns:oel="http://schemas.microsoft.com/office/2019/extlst">
          <w:pict>
            <v:shape w14:anchorId="38D5CB0F" id="Conexão recta unidireccional 4" o:spid="_x0000_s1026" type="#_x0000_t32" style="position:absolute;margin-left:-13.8pt;margin-top:.8pt;width:490.5pt;height:1.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" strokecolor="#31849b" strokeweight="5pt"/>
          </w:pict>
        </mc:Fallback>
      </mc:AlternateContent>
    </w:r>
  </w:p>
  <w:p w14:paraId="2ED3E7BF" w14:textId="77777777" w:rsidR="001B6449" w:rsidRDefault="001B6449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193752"/>
    <w:multiLevelType w:val="multilevel"/>
    <w:tmpl w:val="966EA0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Theme="minorHAnsi" w:hAnsi="Times New Roman" w:cs="Times New Roman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  <w:b/>
        <w:i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" w15:restartNumberingAfterBreak="0">
    <w:nsid w:val="107F1009"/>
    <w:multiLevelType w:val="multilevel"/>
    <w:tmpl w:val="9BB26D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rFonts w:hint="default"/>
        <w:b/>
      </w:rPr>
    </w:lvl>
  </w:abstractNum>
  <w:abstractNum w:abstractNumId="2" w15:restartNumberingAfterBreak="0">
    <w:nsid w:val="11E40BC1"/>
    <w:multiLevelType w:val="multilevel"/>
    <w:tmpl w:val="F27636C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1.%2"/>
      <w:lvlJc w:val="right"/>
      <w:pPr>
        <w:ind w:left="72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3" w15:restartNumberingAfterBreak="0">
    <w:nsid w:val="202976F0"/>
    <w:multiLevelType w:val="hybridMultilevel"/>
    <w:tmpl w:val="FD5E9C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4104F9"/>
    <w:multiLevelType w:val="hybridMultilevel"/>
    <w:tmpl w:val="50D680CC"/>
    <w:lvl w:ilvl="0" w:tplc="081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C9F12C0"/>
    <w:multiLevelType w:val="hybridMultilevel"/>
    <w:tmpl w:val="02F4B1F4"/>
    <w:lvl w:ilvl="0" w:tplc="08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2E6E5CC3"/>
    <w:multiLevelType w:val="multilevel"/>
    <w:tmpl w:val="E0745A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7" w15:restartNumberingAfterBreak="0">
    <w:nsid w:val="30B4325F"/>
    <w:multiLevelType w:val="hybridMultilevel"/>
    <w:tmpl w:val="677A0E0C"/>
    <w:lvl w:ilvl="0" w:tplc="7FEA983A">
      <w:start w:val="6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8C1D89"/>
    <w:multiLevelType w:val="multilevel"/>
    <w:tmpl w:val="E0745A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9" w15:restartNumberingAfterBreak="0">
    <w:nsid w:val="3B6F4378"/>
    <w:multiLevelType w:val="multilevel"/>
    <w:tmpl w:val="966EA0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Theme="minorHAnsi" w:hAnsi="Times New Roman" w:cs="Times New Roman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  <w:b/>
        <w:i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0" w15:restartNumberingAfterBreak="0">
    <w:nsid w:val="44692B56"/>
    <w:multiLevelType w:val="multilevel"/>
    <w:tmpl w:val="0816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62"/>
        </w:tabs>
        <w:ind w:left="574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320" w:hanging="1440"/>
      </w:pPr>
    </w:lvl>
  </w:abstractNum>
  <w:abstractNum w:abstractNumId="11" w15:restartNumberingAfterBreak="0">
    <w:nsid w:val="45D84039"/>
    <w:multiLevelType w:val="multilevel"/>
    <w:tmpl w:val="9376C3DE"/>
    <w:lvl w:ilvl="0">
      <w:start w:val="1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46351BC9"/>
    <w:multiLevelType w:val="multilevel"/>
    <w:tmpl w:val="E0745A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3" w15:restartNumberingAfterBreak="0">
    <w:nsid w:val="46E86D78"/>
    <w:multiLevelType w:val="hybridMultilevel"/>
    <w:tmpl w:val="764EEA18"/>
    <w:lvl w:ilvl="0" w:tplc="352C60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7F3560"/>
    <w:multiLevelType w:val="hybridMultilevel"/>
    <w:tmpl w:val="6FB876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E9E3AE1"/>
    <w:multiLevelType w:val="multilevel"/>
    <w:tmpl w:val="7B0E58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2.1"/>
      <w:lvlJc w:val="right"/>
      <w:pPr>
        <w:ind w:left="72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6" w15:restartNumberingAfterBreak="0">
    <w:nsid w:val="52DC7759"/>
    <w:multiLevelType w:val="hybridMultilevel"/>
    <w:tmpl w:val="E906138A"/>
    <w:lvl w:ilvl="0" w:tplc="08160001">
      <w:start w:val="1"/>
      <w:numFmt w:val="bullet"/>
      <w:lvlText w:val=""/>
      <w:lvlJc w:val="left"/>
      <w:pPr>
        <w:ind w:left="43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17" w15:restartNumberingAfterBreak="0">
    <w:nsid w:val="538B4BB5"/>
    <w:multiLevelType w:val="multilevel"/>
    <w:tmpl w:val="E0745A5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8" w15:restartNumberingAfterBreak="0">
    <w:nsid w:val="5A97131A"/>
    <w:multiLevelType w:val="hybridMultilevel"/>
    <w:tmpl w:val="223EE904"/>
    <w:lvl w:ilvl="0" w:tplc="0816000F">
      <w:start w:val="1"/>
      <w:numFmt w:val="decimal"/>
      <w:lvlText w:val="%1."/>
      <w:lvlJc w:val="left"/>
      <w:pPr>
        <w:ind w:left="720" w:hanging="360"/>
      </w:p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0816001B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1E5D9A"/>
    <w:multiLevelType w:val="multilevel"/>
    <w:tmpl w:val="9376C3DE"/>
    <w:lvl w:ilvl="0">
      <w:start w:val="1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0" w15:restartNumberingAfterBreak="0">
    <w:nsid w:val="5F700450"/>
    <w:multiLevelType w:val="hybridMultilevel"/>
    <w:tmpl w:val="3A265104"/>
    <w:lvl w:ilvl="0" w:tplc="76D2C26C">
      <w:start w:val="7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1" w15:restartNumberingAfterBreak="0">
    <w:nsid w:val="60265E3D"/>
    <w:multiLevelType w:val="multilevel"/>
    <w:tmpl w:val="D92CFBC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2.1"/>
      <w:lvlJc w:val="right"/>
      <w:pPr>
        <w:ind w:left="72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22" w15:restartNumberingAfterBreak="0">
    <w:nsid w:val="62A75F71"/>
    <w:multiLevelType w:val="multilevel"/>
    <w:tmpl w:val="966EA0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Theme="minorHAnsi" w:hAnsi="Times New Roman" w:cs="Times New Roman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  <w:b/>
        <w:i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3" w15:restartNumberingAfterBreak="0">
    <w:nsid w:val="64CC3107"/>
    <w:multiLevelType w:val="hybridMultilevel"/>
    <w:tmpl w:val="F49CCA5C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983C39"/>
    <w:multiLevelType w:val="multilevel"/>
    <w:tmpl w:val="966EA0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Theme="minorHAnsi" w:hAnsi="Times New Roman" w:cs="Times New Roman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  <w:b/>
        <w:i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5" w15:restartNumberingAfterBreak="0">
    <w:nsid w:val="66C975FB"/>
    <w:multiLevelType w:val="hybridMultilevel"/>
    <w:tmpl w:val="53846D68"/>
    <w:lvl w:ilvl="0" w:tplc="A53C65EA">
      <w:start w:val="1"/>
      <w:numFmt w:val="bullet"/>
      <w:lvlText w:val=""/>
      <w:lvlJc w:val="left"/>
      <w:pPr>
        <w:tabs>
          <w:tab w:val="num" w:pos="641"/>
        </w:tabs>
        <w:ind w:left="641" w:hanging="284"/>
      </w:pPr>
      <w:rPr>
        <w:rFonts w:ascii="Symbol" w:hAnsi="Symbol" w:hint="default"/>
        <w:color w:val="31849B" w:themeColor="accent5" w:themeShade="BF"/>
      </w:rPr>
    </w:lvl>
    <w:lvl w:ilvl="1" w:tplc="08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A485D2E"/>
    <w:multiLevelType w:val="hybridMultilevel"/>
    <w:tmpl w:val="D4D48B08"/>
    <w:lvl w:ilvl="0" w:tplc="CD5837D2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F117B66"/>
    <w:multiLevelType w:val="hybridMultilevel"/>
    <w:tmpl w:val="B41E7FF0"/>
    <w:lvl w:ilvl="0" w:tplc="7EC25688">
      <w:start w:val="1"/>
      <w:numFmt w:val="decimal"/>
      <w:lvlText w:val="%1.1"/>
      <w:lvlJc w:val="left"/>
      <w:pPr>
        <w:ind w:left="108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22"/>
  </w:num>
  <w:num w:numId="3">
    <w:abstractNumId w:val="17"/>
  </w:num>
  <w:num w:numId="4">
    <w:abstractNumId w:val="8"/>
  </w:num>
  <w:num w:numId="5">
    <w:abstractNumId w:val="23"/>
  </w:num>
  <w:num w:numId="6">
    <w:abstractNumId w:val="16"/>
  </w:num>
  <w:num w:numId="7">
    <w:abstractNumId w:val="13"/>
  </w:num>
  <w:num w:numId="8">
    <w:abstractNumId w:val="9"/>
  </w:num>
  <w:num w:numId="9">
    <w:abstractNumId w:val="12"/>
  </w:num>
  <w:num w:numId="10">
    <w:abstractNumId w:val="6"/>
  </w:num>
  <w:num w:numId="11">
    <w:abstractNumId w:val="24"/>
  </w:num>
  <w:num w:numId="12">
    <w:abstractNumId w:val="19"/>
  </w:num>
  <w:num w:numId="13">
    <w:abstractNumId w:val="11"/>
  </w:num>
  <w:num w:numId="14">
    <w:abstractNumId w:val="2"/>
  </w:num>
  <w:num w:numId="15">
    <w:abstractNumId w:val="14"/>
  </w:num>
  <w:num w:numId="16">
    <w:abstractNumId w:val="3"/>
  </w:num>
  <w:num w:numId="17">
    <w:abstractNumId w:val="27"/>
  </w:num>
  <w:num w:numId="18">
    <w:abstractNumId w:val="20"/>
  </w:num>
  <w:num w:numId="19">
    <w:abstractNumId w:val="7"/>
  </w:num>
  <w:num w:numId="20">
    <w:abstractNumId w:val="21"/>
  </w:num>
  <w:num w:numId="21">
    <w:abstractNumId w:val="15"/>
  </w:num>
  <w:num w:numId="22">
    <w:abstractNumId w:val="0"/>
  </w:num>
  <w:num w:numId="23">
    <w:abstractNumId w:val="26"/>
  </w:num>
  <w:num w:numId="24">
    <w:abstractNumId w:val="1"/>
  </w:num>
  <w:num w:numId="25">
    <w:abstractNumId w:val="18"/>
  </w:num>
  <w:num w:numId="26">
    <w:abstractNumId w:val="10"/>
  </w:num>
  <w:num w:numId="27">
    <w:abstractNumId w:val="4"/>
  </w:num>
  <w:num w:numId="28">
    <w:abstractNumId w:val="5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482B"/>
    <w:rsid w:val="0000113D"/>
    <w:rsid w:val="0000312D"/>
    <w:rsid w:val="00003450"/>
    <w:rsid w:val="0001230B"/>
    <w:rsid w:val="00012D54"/>
    <w:rsid w:val="00014030"/>
    <w:rsid w:val="00014FC5"/>
    <w:rsid w:val="00020BF0"/>
    <w:rsid w:val="00024F88"/>
    <w:rsid w:val="000272FA"/>
    <w:rsid w:val="000317B0"/>
    <w:rsid w:val="00036A7B"/>
    <w:rsid w:val="0004376E"/>
    <w:rsid w:val="00057019"/>
    <w:rsid w:val="000577C2"/>
    <w:rsid w:val="00061AAE"/>
    <w:rsid w:val="00064B82"/>
    <w:rsid w:val="00071A6C"/>
    <w:rsid w:val="00080492"/>
    <w:rsid w:val="000A42A0"/>
    <w:rsid w:val="000A6D58"/>
    <w:rsid w:val="000B44AD"/>
    <w:rsid w:val="000C5316"/>
    <w:rsid w:val="000C603B"/>
    <w:rsid w:val="000D039F"/>
    <w:rsid w:val="000D0C48"/>
    <w:rsid w:val="000D2E0F"/>
    <w:rsid w:val="000D4490"/>
    <w:rsid w:val="000D59E0"/>
    <w:rsid w:val="000E2F1A"/>
    <w:rsid w:val="000E3E42"/>
    <w:rsid w:val="000F51F5"/>
    <w:rsid w:val="000F7D10"/>
    <w:rsid w:val="00100755"/>
    <w:rsid w:val="00104D17"/>
    <w:rsid w:val="001060D7"/>
    <w:rsid w:val="0010778D"/>
    <w:rsid w:val="00112E3C"/>
    <w:rsid w:val="0011510B"/>
    <w:rsid w:val="00116FE1"/>
    <w:rsid w:val="0012263F"/>
    <w:rsid w:val="00122990"/>
    <w:rsid w:val="0012718E"/>
    <w:rsid w:val="00127986"/>
    <w:rsid w:val="00127A80"/>
    <w:rsid w:val="00127D3D"/>
    <w:rsid w:val="0013067E"/>
    <w:rsid w:val="00132031"/>
    <w:rsid w:val="00132B42"/>
    <w:rsid w:val="00137D61"/>
    <w:rsid w:val="0014578C"/>
    <w:rsid w:val="00145D99"/>
    <w:rsid w:val="00150BD3"/>
    <w:rsid w:val="00152D5C"/>
    <w:rsid w:val="00160FFD"/>
    <w:rsid w:val="001621E7"/>
    <w:rsid w:val="001730E2"/>
    <w:rsid w:val="00177EA8"/>
    <w:rsid w:val="001807B8"/>
    <w:rsid w:val="00184087"/>
    <w:rsid w:val="00186A31"/>
    <w:rsid w:val="001914C8"/>
    <w:rsid w:val="0019159C"/>
    <w:rsid w:val="00194BF8"/>
    <w:rsid w:val="001A0551"/>
    <w:rsid w:val="001A1034"/>
    <w:rsid w:val="001A12DF"/>
    <w:rsid w:val="001A650A"/>
    <w:rsid w:val="001B12AA"/>
    <w:rsid w:val="001B4318"/>
    <w:rsid w:val="001B6288"/>
    <w:rsid w:val="001B6449"/>
    <w:rsid w:val="001C2CB8"/>
    <w:rsid w:val="001C608F"/>
    <w:rsid w:val="001D0EDF"/>
    <w:rsid w:val="001D3D48"/>
    <w:rsid w:val="001D54C7"/>
    <w:rsid w:val="001E293F"/>
    <w:rsid w:val="001E5074"/>
    <w:rsid w:val="001F333A"/>
    <w:rsid w:val="001F3DAC"/>
    <w:rsid w:val="001F7D14"/>
    <w:rsid w:val="00201062"/>
    <w:rsid w:val="002015A3"/>
    <w:rsid w:val="00202A09"/>
    <w:rsid w:val="00206D0D"/>
    <w:rsid w:val="0021160C"/>
    <w:rsid w:val="002151A8"/>
    <w:rsid w:val="002204C8"/>
    <w:rsid w:val="00222E8B"/>
    <w:rsid w:val="00223986"/>
    <w:rsid w:val="002271BF"/>
    <w:rsid w:val="002339E3"/>
    <w:rsid w:val="002346D7"/>
    <w:rsid w:val="00234AC3"/>
    <w:rsid w:val="0023547E"/>
    <w:rsid w:val="0024266B"/>
    <w:rsid w:val="002452BB"/>
    <w:rsid w:val="002465D2"/>
    <w:rsid w:val="00256680"/>
    <w:rsid w:val="00257377"/>
    <w:rsid w:val="00257EAC"/>
    <w:rsid w:val="00261ACD"/>
    <w:rsid w:val="00262B86"/>
    <w:rsid w:val="002659B1"/>
    <w:rsid w:val="00267ADC"/>
    <w:rsid w:val="00272484"/>
    <w:rsid w:val="00272F57"/>
    <w:rsid w:val="002834C0"/>
    <w:rsid w:val="00283945"/>
    <w:rsid w:val="00284AA5"/>
    <w:rsid w:val="00286E8D"/>
    <w:rsid w:val="00292C5F"/>
    <w:rsid w:val="00293D46"/>
    <w:rsid w:val="00294EEE"/>
    <w:rsid w:val="00295E60"/>
    <w:rsid w:val="00296646"/>
    <w:rsid w:val="002A393D"/>
    <w:rsid w:val="002A4A21"/>
    <w:rsid w:val="002A7F47"/>
    <w:rsid w:val="002B7B61"/>
    <w:rsid w:val="002C1326"/>
    <w:rsid w:val="002C3269"/>
    <w:rsid w:val="002C4AAC"/>
    <w:rsid w:val="002C7104"/>
    <w:rsid w:val="002D7636"/>
    <w:rsid w:val="002D78E6"/>
    <w:rsid w:val="002E630B"/>
    <w:rsid w:val="002F20E0"/>
    <w:rsid w:val="002F5E97"/>
    <w:rsid w:val="002F67CD"/>
    <w:rsid w:val="002F722F"/>
    <w:rsid w:val="00300528"/>
    <w:rsid w:val="003017D2"/>
    <w:rsid w:val="003055E2"/>
    <w:rsid w:val="003068F0"/>
    <w:rsid w:val="00307DF7"/>
    <w:rsid w:val="00313FFC"/>
    <w:rsid w:val="0031686C"/>
    <w:rsid w:val="00317B58"/>
    <w:rsid w:val="00317F61"/>
    <w:rsid w:val="00323F4C"/>
    <w:rsid w:val="00325D58"/>
    <w:rsid w:val="00330549"/>
    <w:rsid w:val="00330D68"/>
    <w:rsid w:val="00343423"/>
    <w:rsid w:val="00344AE1"/>
    <w:rsid w:val="00345EB1"/>
    <w:rsid w:val="003467CF"/>
    <w:rsid w:val="00346CBD"/>
    <w:rsid w:val="0035103F"/>
    <w:rsid w:val="00354752"/>
    <w:rsid w:val="003555B6"/>
    <w:rsid w:val="003613F5"/>
    <w:rsid w:val="0036271F"/>
    <w:rsid w:val="0036530D"/>
    <w:rsid w:val="0036728E"/>
    <w:rsid w:val="00372E52"/>
    <w:rsid w:val="00374B7E"/>
    <w:rsid w:val="00375483"/>
    <w:rsid w:val="00382190"/>
    <w:rsid w:val="00387241"/>
    <w:rsid w:val="003B45A9"/>
    <w:rsid w:val="003C083F"/>
    <w:rsid w:val="003C2152"/>
    <w:rsid w:val="003C3C68"/>
    <w:rsid w:val="003C751C"/>
    <w:rsid w:val="003D0194"/>
    <w:rsid w:val="003D2FD2"/>
    <w:rsid w:val="003E0745"/>
    <w:rsid w:val="003F384A"/>
    <w:rsid w:val="003F4626"/>
    <w:rsid w:val="003F75B0"/>
    <w:rsid w:val="003F7761"/>
    <w:rsid w:val="003F7E30"/>
    <w:rsid w:val="00415FA6"/>
    <w:rsid w:val="0041662B"/>
    <w:rsid w:val="00416792"/>
    <w:rsid w:val="00421366"/>
    <w:rsid w:val="004256B8"/>
    <w:rsid w:val="00430192"/>
    <w:rsid w:val="0043778C"/>
    <w:rsid w:val="00442133"/>
    <w:rsid w:val="004530C7"/>
    <w:rsid w:val="00453CF0"/>
    <w:rsid w:val="00453E2E"/>
    <w:rsid w:val="00463F7B"/>
    <w:rsid w:val="00472161"/>
    <w:rsid w:val="004731C3"/>
    <w:rsid w:val="0047399E"/>
    <w:rsid w:val="0047654F"/>
    <w:rsid w:val="00477E4D"/>
    <w:rsid w:val="004802C7"/>
    <w:rsid w:val="00483ACE"/>
    <w:rsid w:val="00485461"/>
    <w:rsid w:val="00487915"/>
    <w:rsid w:val="00491270"/>
    <w:rsid w:val="004937D3"/>
    <w:rsid w:val="00497154"/>
    <w:rsid w:val="00497251"/>
    <w:rsid w:val="004A033F"/>
    <w:rsid w:val="004A0C4C"/>
    <w:rsid w:val="004A4221"/>
    <w:rsid w:val="004A4485"/>
    <w:rsid w:val="004A5050"/>
    <w:rsid w:val="004A54FE"/>
    <w:rsid w:val="004A6DF2"/>
    <w:rsid w:val="004A7A7E"/>
    <w:rsid w:val="004B3430"/>
    <w:rsid w:val="004B3CBD"/>
    <w:rsid w:val="004B6312"/>
    <w:rsid w:val="004C1561"/>
    <w:rsid w:val="004C3C3A"/>
    <w:rsid w:val="004D0980"/>
    <w:rsid w:val="004D7447"/>
    <w:rsid w:val="004F0222"/>
    <w:rsid w:val="004F13CD"/>
    <w:rsid w:val="004F17B6"/>
    <w:rsid w:val="004F329D"/>
    <w:rsid w:val="004F3340"/>
    <w:rsid w:val="00502558"/>
    <w:rsid w:val="0050330C"/>
    <w:rsid w:val="00506A88"/>
    <w:rsid w:val="005079AC"/>
    <w:rsid w:val="00515A66"/>
    <w:rsid w:val="00516D1A"/>
    <w:rsid w:val="00517F1B"/>
    <w:rsid w:val="00522107"/>
    <w:rsid w:val="00524964"/>
    <w:rsid w:val="0053194F"/>
    <w:rsid w:val="005325D8"/>
    <w:rsid w:val="00532B4A"/>
    <w:rsid w:val="00545639"/>
    <w:rsid w:val="0054683C"/>
    <w:rsid w:val="005520C1"/>
    <w:rsid w:val="00552E5C"/>
    <w:rsid w:val="005552A7"/>
    <w:rsid w:val="00560625"/>
    <w:rsid w:val="0056066B"/>
    <w:rsid w:val="005664A8"/>
    <w:rsid w:val="00566E6D"/>
    <w:rsid w:val="0057278F"/>
    <w:rsid w:val="005744F0"/>
    <w:rsid w:val="005764B1"/>
    <w:rsid w:val="00577807"/>
    <w:rsid w:val="005855BE"/>
    <w:rsid w:val="00590532"/>
    <w:rsid w:val="005917C5"/>
    <w:rsid w:val="00592FDC"/>
    <w:rsid w:val="00593520"/>
    <w:rsid w:val="0059760C"/>
    <w:rsid w:val="00597A4E"/>
    <w:rsid w:val="005A1CF3"/>
    <w:rsid w:val="005A2504"/>
    <w:rsid w:val="005A31FA"/>
    <w:rsid w:val="005A4DE9"/>
    <w:rsid w:val="005B1E43"/>
    <w:rsid w:val="005B281E"/>
    <w:rsid w:val="005B3648"/>
    <w:rsid w:val="005C13FF"/>
    <w:rsid w:val="005C1EBC"/>
    <w:rsid w:val="005C2689"/>
    <w:rsid w:val="005C794A"/>
    <w:rsid w:val="005D2C8A"/>
    <w:rsid w:val="005D41B1"/>
    <w:rsid w:val="005D5984"/>
    <w:rsid w:val="005D7387"/>
    <w:rsid w:val="005E0980"/>
    <w:rsid w:val="005E1B76"/>
    <w:rsid w:val="005E63B1"/>
    <w:rsid w:val="005F1F11"/>
    <w:rsid w:val="005F2168"/>
    <w:rsid w:val="005F22DE"/>
    <w:rsid w:val="005F2F3D"/>
    <w:rsid w:val="00603A77"/>
    <w:rsid w:val="00603BFA"/>
    <w:rsid w:val="00605B4C"/>
    <w:rsid w:val="006117C3"/>
    <w:rsid w:val="00611C8B"/>
    <w:rsid w:val="00611CB8"/>
    <w:rsid w:val="006203FA"/>
    <w:rsid w:val="0062210C"/>
    <w:rsid w:val="00622C19"/>
    <w:rsid w:val="00623A72"/>
    <w:rsid w:val="00624F75"/>
    <w:rsid w:val="0062528B"/>
    <w:rsid w:val="0063101D"/>
    <w:rsid w:val="0063253E"/>
    <w:rsid w:val="0063483C"/>
    <w:rsid w:val="00642067"/>
    <w:rsid w:val="0064447F"/>
    <w:rsid w:val="00644873"/>
    <w:rsid w:val="00650EE4"/>
    <w:rsid w:val="0066215C"/>
    <w:rsid w:val="00667192"/>
    <w:rsid w:val="00671E71"/>
    <w:rsid w:val="00674406"/>
    <w:rsid w:val="00674A08"/>
    <w:rsid w:val="00681E7A"/>
    <w:rsid w:val="00682044"/>
    <w:rsid w:val="00682348"/>
    <w:rsid w:val="00683B46"/>
    <w:rsid w:val="0068482B"/>
    <w:rsid w:val="00692742"/>
    <w:rsid w:val="00693F22"/>
    <w:rsid w:val="006A24D8"/>
    <w:rsid w:val="006A3F1D"/>
    <w:rsid w:val="006B3263"/>
    <w:rsid w:val="006B44D9"/>
    <w:rsid w:val="006B47AD"/>
    <w:rsid w:val="006C1054"/>
    <w:rsid w:val="006C35BA"/>
    <w:rsid w:val="006D110C"/>
    <w:rsid w:val="006D79A3"/>
    <w:rsid w:val="006E0326"/>
    <w:rsid w:val="006E278E"/>
    <w:rsid w:val="006E7950"/>
    <w:rsid w:val="006F00BB"/>
    <w:rsid w:val="006F20DA"/>
    <w:rsid w:val="006F2871"/>
    <w:rsid w:val="006F31A6"/>
    <w:rsid w:val="006F5D31"/>
    <w:rsid w:val="006F7896"/>
    <w:rsid w:val="00704197"/>
    <w:rsid w:val="00706D16"/>
    <w:rsid w:val="00707FD2"/>
    <w:rsid w:val="0072167A"/>
    <w:rsid w:val="00723D0E"/>
    <w:rsid w:val="00727D6F"/>
    <w:rsid w:val="007314B0"/>
    <w:rsid w:val="007330BB"/>
    <w:rsid w:val="00740CF4"/>
    <w:rsid w:val="0074345C"/>
    <w:rsid w:val="007464A3"/>
    <w:rsid w:val="00746C3E"/>
    <w:rsid w:val="00753643"/>
    <w:rsid w:val="00755D17"/>
    <w:rsid w:val="00760C46"/>
    <w:rsid w:val="00761AD7"/>
    <w:rsid w:val="00762067"/>
    <w:rsid w:val="0076251A"/>
    <w:rsid w:val="00762B28"/>
    <w:rsid w:val="007637FA"/>
    <w:rsid w:val="00765B42"/>
    <w:rsid w:val="007705F6"/>
    <w:rsid w:val="00776A8C"/>
    <w:rsid w:val="00777CB3"/>
    <w:rsid w:val="00780254"/>
    <w:rsid w:val="0078056F"/>
    <w:rsid w:val="00780C5A"/>
    <w:rsid w:val="00781DBA"/>
    <w:rsid w:val="007824A9"/>
    <w:rsid w:val="007833AC"/>
    <w:rsid w:val="0079186B"/>
    <w:rsid w:val="007926C1"/>
    <w:rsid w:val="00796AD4"/>
    <w:rsid w:val="007A1143"/>
    <w:rsid w:val="007A1DBE"/>
    <w:rsid w:val="007A4DCC"/>
    <w:rsid w:val="007B4F38"/>
    <w:rsid w:val="007C213C"/>
    <w:rsid w:val="007D1D3F"/>
    <w:rsid w:val="007D3C4A"/>
    <w:rsid w:val="007D5181"/>
    <w:rsid w:val="007D566B"/>
    <w:rsid w:val="007E3A90"/>
    <w:rsid w:val="007E60A2"/>
    <w:rsid w:val="007F24C8"/>
    <w:rsid w:val="008049FE"/>
    <w:rsid w:val="00804E70"/>
    <w:rsid w:val="008067B5"/>
    <w:rsid w:val="00807EEB"/>
    <w:rsid w:val="0081188A"/>
    <w:rsid w:val="00814266"/>
    <w:rsid w:val="008151CF"/>
    <w:rsid w:val="008215DE"/>
    <w:rsid w:val="00823AD9"/>
    <w:rsid w:val="00826D30"/>
    <w:rsid w:val="00836325"/>
    <w:rsid w:val="00837D1A"/>
    <w:rsid w:val="00843CF8"/>
    <w:rsid w:val="00843D9E"/>
    <w:rsid w:val="00843F72"/>
    <w:rsid w:val="00852B67"/>
    <w:rsid w:val="0085378B"/>
    <w:rsid w:val="008541E3"/>
    <w:rsid w:val="00874AA9"/>
    <w:rsid w:val="00875007"/>
    <w:rsid w:val="00877EA7"/>
    <w:rsid w:val="00886675"/>
    <w:rsid w:val="00894B13"/>
    <w:rsid w:val="00897511"/>
    <w:rsid w:val="008A062C"/>
    <w:rsid w:val="008A0DFB"/>
    <w:rsid w:val="008A4B7C"/>
    <w:rsid w:val="008B1AA5"/>
    <w:rsid w:val="008B2A0A"/>
    <w:rsid w:val="008B4A63"/>
    <w:rsid w:val="008C4499"/>
    <w:rsid w:val="008C4890"/>
    <w:rsid w:val="008C4C1D"/>
    <w:rsid w:val="008D1285"/>
    <w:rsid w:val="008D7776"/>
    <w:rsid w:val="008E264B"/>
    <w:rsid w:val="008E418E"/>
    <w:rsid w:val="008E449E"/>
    <w:rsid w:val="008E54FF"/>
    <w:rsid w:val="008E56FF"/>
    <w:rsid w:val="008F04BF"/>
    <w:rsid w:val="008F189A"/>
    <w:rsid w:val="008F2E33"/>
    <w:rsid w:val="008F3FED"/>
    <w:rsid w:val="008F4237"/>
    <w:rsid w:val="0090168C"/>
    <w:rsid w:val="00906761"/>
    <w:rsid w:val="0091196D"/>
    <w:rsid w:val="009131E5"/>
    <w:rsid w:val="0091485B"/>
    <w:rsid w:val="009152B0"/>
    <w:rsid w:val="0091658A"/>
    <w:rsid w:val="00916FA7"/>
    <w:rsid w:val="00917C50"/>
    <w:rsid w:val="00927EB2"/>
    <w:rsid w:val="00933BC1"/>
    <w:rsid w:val="009402E6"/>
    <w:rsid w:val="00946125"/>
    <w:rsid w:val="009474E8"/>
    <w:rsid w:val="00954564"/>
    <w:rsid w:val="009560BC"/>
    <w:rsid w:val="009616D7"/>
    <w:rsid w:val="00963E5B"/>
    <w:rsid w:val="00964801"/>
    <w:rsid w:val="009666F8"/>
    <w:rsid w:val="00966DCB"/>
    <w:rsid w:val="0096722C"/>
    <w:rsid w:val="009720EA"/>
    <w:rsid w:val="00983A6F"/>
    <w:rsid w:val="00990F35"/>
    <w:rsid w:val="009915A7"/>
    <w:rsid w:val="00993383"/>
    <w:rsid w:val="009937D8"/>
    <w:rsid w:val="009A088C"/>
    <w:rsid w:val="009B15E4"/>
    <w:rsid w:val="009B2516"/>
    <w:rsid w:val="009B2801"/>
    <w:rsid w:val="009B29B1"/>
    <w:rsid w:val="009B5F21"/>
    <w:rsid w:val="009C1650"/>
    <w:rsid w:val="009C7CC1"/>
    <w:rsid w:val="009D155A"/>
    <w:rsid w:val="009D3A6E"/>
    <w:rsid w:val="009D42D4"/>
    <w:rsid w:val="009E33FE"/>
    <w:rsid w:val="009E38F7"/>
    <w:rsid w:val="009E5FD1"/>
    <w:rsid w:val="009E6228"/>
    <w:rsid w:val="009E75BF"/>
    <w:rsid w:val="009E7F4E"/>
    <w:rsid w:val="009F1CA4"/>
    <w:rsid w:val="009F2C94"/>
    <w:rsid w:val="009F51DD"/>
    <w:rsid w:val="00A21E74"/>
    <w:rsid w:val="00A2395F"/>
    <w:rsid w:val="00A23E25"/>
    <w:rsid w:val="00A24A5B"/>
    <w:rsid w:val="00A270F2"/>
    <w:rsid w:val="00A271C4"/>
    <w:rsid w:val="00A32CE4"/>
    <w:rsid w:val="00A333C9"/>
    <w:rsid w:val="00A416C5"/>
    <w:rsid w:val="00A41E68"/>
    <w:rsid w:val="00A43AF5"/>
    <w:rsid w:val="00A46B92"/>
    <w:rsid w:val="00A477F0"/>
    <w:rsid w:val="00A47DD8"/>
    <w:rsid w:val="00A55EE8"/>
    <w:rsid w:val="00A56AA3"/>
    <w:rsid w:val="00A63999"/>
    <w:rsid w:val="00A70057"/>
    <w:rsid w:val="00A74E7F"/>
    <w:rsid w:val="00A803DD"/>
    <w:rsid w:val="00A828A3"/>
    <w:rsid w:val="00A84576"/>
    <w:rsid w:val="00A84A46"/>
    <w:rsid w:val="00A919C2"/>
    <w:rsid w:val="00A95EF7"/>
    <w:rsid w:val="00AA05BC"/>
    <w:rsid w:val="00AA08B4"/>
    <w:rsid w:val="00AA1A31"/>
    <w:rsid w:val="00AA2116"/>
    <w:rsid w:val="00AA363D"/>
    <w:rsid w:val="00AA7DFF"/>
    <w:rsid w:val="00AB0116"/>
    <w:rsid w:val="00AB121B"/>
    <w:rsid w:val="00AB23CE"/>
    <w:rsid w:val="00AC1D02"/>
    <w:rsid w:val="00AC60CF"/>
    <w:rsid w:val="00AC75B3"/>
    <w:rsid w:val="00AC76EE"/>
    <w:rsid w:val="00AD0892"/>
    <w:rsid w:val="00AE2309"/>
    <w:rsid w:val="00AE3D6C"/>
    <w:rsid w:val="00AE596E"/>
    <w:rsid w:val="00AF6F47"/>
    <w:rsid w:val="00B210E3"/>
    <w:rsid w:val="00B23BF6"/>
    <w:rsid w:val="00B26046"/>
    <w:rsid w:val="00B31E53"/>
    <w:rsid w:val="00B400D2"/>
    <w:rsid w:val="00B40AA7"/>
    <w:rsid w:val="00B412CE"/>
    <w:rsid w:val="00B435A9"/>
    <w:rsid w:val="00B471A4"/>
    <w:rsid w:val="00B52BEB"/>
    <w:rsid w:val="00B54131"/>
    <w:rsid w:val="00B541A8"/>
    <w:rsid w:val="00B54EA3"/>
    <w:rsid w:val="00B623B5"/>
    <w:rsid w:val="00B624A0"/>
    <w:rsid w:val="00B626C0"/>
    <w:rsid w:val="00B63C65"/>
    <w:rsid w:val="00B641FE"/>
    <w:rsid w:val="00B652D6"/>
    <w:rsid w:val="00B71424"/>
    <w:rsid w:val="00B72DED"/>
    <w:rsid w:val="00B74479"/>
    <w:rsid w:val="00B77175"/>
    <w:rsid w:val="00B87909"/>
    <w:rsid w:val="00B92591"/>
    <w:rsid w:val="00B9555C"/>
    <w:rsid w:val="00B958FB"/>
    <w:rsid w:val="00B96AAB"/>
    <w:rsid w:val="00B96D0E"/>
    <w:rsid w:val="00B978B2"/>
    <w:rsid w:val="00BA7AAA"/>
    <w:rsid w:val="00BB06A8"/>
    <w:rsid w:val="00BB09B1"/>
    <w:rsid w:val="00BB3F73"/>
    <w:rsid w:val="00BC015E"/>
    <w:rsid w:val="00BC05E6"/>
    <w:rsid w:val="00BC2D33"/>
    <w:rsid w:val="00BD2659"/>
    <w:rsid w:val="00BD521E"/>
    <w:rsid w:val="00BE0215"/>
    <w:rsid w:val="00BE11E5"/>
    <w:rsid w:val="00BE2C60"/>
    <w:rsid w:val="00BE5998"/>
    <w:rsid w:val="00BF14E8"/>
    <w:rsid w:val="00BF2348"/>
    <w:rsid w:val="00BF6878"/>
    <w:rsid w:val="00BF6F12"/>
    <w:rsid w:val="00BF709D"/>
    <w:rsid w:val="00C1249B"/>
    <w:rsid w:val="00C137EB"/>
    <w:rsid w:val="00C15450"/>
    <w:rsid w:val="00C2031F"/>
    <w:rsid w:val="00C21D49"/>
    <w:rsid w:val="00C23E02"/>
    <w:rsid w:val="00C24447"/>
    <w:rsid w:val="00C37920"/>
    <w:rsid w:val="00C51DDB"/>
    <w:rsid w:val="00C54364"/>
    <w:rsid w:val="00C54CB5"/>
    <w:rsid w:val="00C574EA"/>
    <w:rsid w:val="00C63CB0"/>
    <w:rsid w:val="00C66C1A"/>
    <w:rsid w:val="00C67FE1"/>
    <w:rsid w:val="00C719D8"/>
    <w:rsid w:val="00C7350A"/>
    <w:rsid w:val="00C80A9A"/>
    <w:rsid w:val="00C831D2"/>
    <w:rsid w:val="00C86454"/>
    <w:rsid w:val="00C92B31"/>
    <w:rsid w:val="00C947D1"/>
    <w:rsid w:val="00C94F59"/>
    <w:rsid w:val="00CA12C2"/>
    <w:rsid w:val="00CA4812"/>
    <w:rsid w:val="00CA506B"/>
    <w:rsid w:val="00CB0098"/>
    <w:rsid w:val="00CB1ECA"/>
    <w:rsid w:val="00CB2771"/>
    <w:rsid w:val="00CB529B"/>
    <w:rsid w:val="00CB5411"/>
    <w:rsid w:val="00CC292C"/>
    <w:rsid w:val="00CC38B5"/>
    <w:rsid w:val="00CC3F56"/>
    <w:rsid w:val="00CC6A13"/>
    <w:rsid w:val="00CC7AE6"/>
    <w:rsid w:val="00CD5583"/>
    <w:rsid w:val="00CD641F"/>
    <w:rsid w:val="00CE128D"/>
    <w:rsid w:val="00CE4E63"/>
    <w:rsid w:val="00CE6481"/>
    <w:rsid w:val="00CF1935"/>
    <w:rsid w:val="00CF36CB"/>
    <w:rsid w:val="00CF4EE6"/>
    <w:rsid w:val="00CF5420"/>
    <w:rsid w:val="00CF7CC1"/>
    <w:rsid w:val="00D00470"/>
    <w:rsid w:val="00D02BA7"/>
    <w:rsid w:val="00D04B70"/>
    <w:rsid w:val="00D179F3"/>
    <w:rsid w:val="00D17A5E"/>
    <w:rsid w:val="00D20588"/>
    <w:rsid w:val="00D26B0E"/>
    <w:rsid w:val="00D322D9"/>
    <w:rsid w:val="00D40B8A"/>
    <w:rsid w:val="00D475D4"/>
    <w:rsid w:val="00D520B6"/>
    <w:rsid w:val="00D5244B"/>
    <w:rsid w:val="00D5403C"/>
    <w:rsid w:val="00D61D31"/>
    <w:rsid w:val="00D703A5"/>
    <w:rsid w:val="00D716D9"/>
    <w:rsid w:val="00D75FBF"/>
    <w:rsid w:val="00D824F4"/>
    <w:rsid w:val="00D841F5"/>
    <w:rsid w:val="00D8535C"/>
    <w:rsid w:val="00D870CC"/>
    <w:rsid w:val="00D91DDA"/>
    <w:rsid w:val="00D97614"/>
    <w:rsid w:val="00DA1B0F"/>
    <w:rsid w:val="00DA282B"/>
    <w:rsid w:val="00DA5DB0"/>
    <w:rsid w:val="00DB0D7F"/>
    <w:rsid w:val="00DB4D33"/>
    <w:rsid w:val="00DB520F"/>
    <w:rsid w:val="00DB7F17"/>
    <w:rsid w:val="00DD27B2"/>
    <w:rsid w:val="00DD5F8B"/>
    <w:rsid w:val="00DE073A"/>
    <w:rsid w:val="00DF02FA"/>
    <w:rsid w:val="00DF0C91"/>
    <w:rsid w:val="00DF1BB9"/>
    <w:rsid w:val="00DF3A5F"/>
    <w:rsid w:val="00E014A7"/>
    <w:rsid w:val="00E03A39"/>
    <w:rsid w:val="00E03E0F"/>
    <w:rsid w:val="00E05BE2"/>
    <w:rsid w:val="00E14507"/>
    <w:rsid w:val="00E1767B"/>
    <w:rsid w:val="00E21168"/>
    <w:rsid w:val="00E24970"/>
    <w:rsid w:val="00E27DF0"/>
    <w:rsid w:val="00E30C57"/>
    <w:rsid w:val="00E34C6C"/>
    <w:rsid w:val="00E435D5"/>
    <w:rsid w:val="00E44FBA"/>
    <w:rsid w:val="00E457F9"/>
    <w:rsid w:val="00E53C25"/>
    <w:rsid w:val="00E561A5"/>
    <w:rsid w:val="00E57C2D"/>
    <w:rsid w:val="00E609DD"/>
    <w:rsid w:val="00E62641"/>
    <w:rsid w:val="00E643EA"/>
    <w:rsid w:val="00E647D7"/>
    <w:rsid w:val="00E73839"/>
    <w:rsid w:val="00E73D5F"/>
    <w:rsid w:val="00E75528"/>
    <w:rsid w:val="00E76FD3"/>
    <w:rsid w:val="00E82768"/>
    <w:rsid w:val="00E90D1E"/>
    <w:rsid w:val="00E94F7A"/>
    <w:rsid w:val="00E96B42"/>
    <w:rsid w:val="00EA110E"/>
    <w:rsid w:val="00EA1B7A"/>
    <w:rsid w:val="00EA32C6"/>
    <w:rsid w:val="00EB19E1"/>
    <w:rsid w:val="00EB3437"/>
    <w:rsid w:val="00EB5C64"/>
    <w:rsid w:val="00EC20FE"/>
    <w:rsid w:val="00ED0F12"/>
    <w:rsid w:val="00ED13CD"/>
    <w:rsid w:val="00ED46B7"/>
    <w:rsid w:val="00EE4D23"/>
    <w:rsid w:val="00EE733E"/>
    <w:rsid w:val="00EE76B8"/>
    <w:rsid w:val="00EF5E4C"/>
    <w:rsid w:val="00EF64DE"/>
    <w:rsid w:val="00F03523"/>
    <w:rsid w:val="00F037CF"/>
    <w:rsid w:val="00F04B74"/>
    <w:rsid w:val="00F0520F"/>
    <w:rsid w:val="00F103CF"/>
    <w:rsid w:val="00F13A41"/>
    <w:rsid w:val="00F208F4"/>
    <w:rsid w:val="00F24542"/>
    <w:rsid w:val="00F25E17"/>
    <w:rsid w:val="00F3501B"/>
    <w:rsid w:val="00F36E4F"/>
    <w:rsid w:val="00F40E46"/>
    <w:rsid w:val="00F448FD"/>
    <w:rsid w:val="00F53170"/>
    <w:rsid w:val="00F54D5A"/>
    <w:rsid w:val="00F55E30"/>
    <w:rsid w:val="00F570A9"/>
    <w:rsid w:val="00F60A0F"/>
    <w:rsid w:val="00F66092"/>
    <w:rsid w:val="00F82F98"/>
    <w:rsid w:val="00F83FCD"/>
    <w:rsid w:val="00F876F1"/>
    <w:rsid w:val="00F92545"/>
    <w:rsid w:val="00F92F1D"/>
    <w:rsid w:val="00F932C8"/>
    <w:rsid w:val="00F943A3"/>
    <w:rsid w:val="00FB1DE2"/>
    <w:rsid w:val="00FB784D"/>
    <w:rsid w:val="00FC1FA6"/>
    <w:rsid w:val="00FC7AB6"/>
    <w:rsid w:val="00FD381C"/>
    <w:rsid w:val="00FD4BCC"/>
    <w:rsid w:val="00FD5873"/>
    <w:rsid w:val="00FE076C"/>
    <w:rsid w:val="00FE109D"/>
    <w:rsid w:val="00FE265E"/>
    <w:rsid w:val="00FE34CA"/>
    <w:rsid w:val="00FF0C78"/>
    <w:rsid w:val="00FF24C0"/>
    <w:rsid w:val="00FF28DC"/>
    <w:rsid w:val="00FF37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457AB80"/>
  <w15:docId w15:val="{9F34B30B-72F4-4E61-A47C-009F4DFABC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tulo3">
    <w:name w:val="heading 3"/>
    <w:basedOn w:val="Normal"/>
    <w:next w:val="Normal"/>
    <w:link w:val="Ttulo3Carter"/>
    <w:qFormat/>
    <w:rsid w:val="00E014A7"/>
    <w:pPr>
      <w:keepNext/>
      <w:spacing w:after="0" w:line="240" w:lineRule="auto"/>
      <w:ind w:left="142" w:right="-3"/>
      <w:outlineLvl w:val="2"/>
    </w:pPr>
    <w:rPr>
      <w:rFonts w:ascii="Tahoma" w:eastAsia="Times" w:hAnsi="Tahoma" w:cs="Times New Roman"/>
      <w:b/>
      <w:sz w:val="16"/>
      <w:szCs w:val="20"/>
      <w:lang w:val="pt-PT" w:eastAsia="pt-PT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nhideWhenUsed/>
    <w:rsid w:val="007A4DCC"/>
    <w:pPr>
      <w:tabs>
        <w:tab w:val="center" w:pos="4252"/>
        <w:tab w:val="right" w:pos="8504"/>
      </w:tabs>
      <w:spacing w:after="0" w:line="240" w:lineRule="auto"/>
    </w:pPr>
    <w:rPr>
      <w:rFonts w:ascii="Times New Roman" w:eastAsia="Calibri" w:hAnsi="Times New Roman" w:cs="Times New Roman"/>
      <w:b/>
      <w:bCs/>
      <w:kern w:val="32"/>
      <w:sz w:val="24"/>
      <w:szCs w:val="32"/>
      <w:lang w:val="pt-PT"/>
    </w:rPr>
  </w:style>
  <w:style w:type="character" w:customStyle="1" w:styleId="CabealhoCarter">
    <w:name w:val="Cabeçalho Caráter"/>
    <w:basedOn w:val="Tipodeletrapredefinidodopargrafo"/>
    <w:link w:val="Cabealho"/>
    <w:uiPriority w:val="99"/>
    <w:rsid w:val="007A4DCC"/>
    <w:rPr>
      <w:rFonts w:ascii="Times New Roman" w:eastAsia="Calibri" w:hAnsi="Times New Roman" w:cs="Times New Roman"/>
      <w:b/>
      <w:bCs/>
      <w:kern w:val="32"/>
      <w:sz w:val="24"/>
      <w:szCs w:val="32"/>
      <w:lang w:val="pt-PT"/>
    </w:rPr>
  </w:style>
  <w:style w:type="paragraph" w:styleId="PargrafodaLista">
    <w:name w:val="List Paragraph"/>
    <w:basedOn w:val="Normal"/>
    <w:uiPriority w:val="34"/>
    <w:qFormat/>
    <w:rsid w:val="00BF14E8"/>
    <w:pPr>
      <w:ind w:left="720"/>
      <w:contextualSpacing/>
    </w:pPr>
  </w:style>
  <w:style w:type="paragraph" w:styleId="SemEspaamento">
    <w:name w:val="No Spacing"/>
    <w:uiPriority w:val="1"/>
    <w:qFormat/>
    <w:rsid w:val="000D4490"/>
    <w:pPr>
      <w:spacing w:after="0" w:line="240" w:lineRule="auto"/>
    </w:pPr>
  </w:style>
  <w:style w:type="character" w:styleId="TextodoMarcadordePosio">
    <w:name w:val="Placeholder Text"/>
    <w:basedOn w:val="Tipodeletrapredefinidodopargrafo"/>
    <w:uiPriority w:val="99"/>
    <w:semiHidden/>
    <w:rsid w:val="008E264B"/>
    <w:rPr>
      <w:color w:val="808080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8E26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8E264B"/>
    <w:rPr>
      <w:rFonts w:ascii="Tahoma" w:hAnsi="Tahoma" w:cs="Tahoma"/>
      <w:sz w:val="16"/>
      <w:szCs w:val="16"/>
    </w:rPr>
  </w:style>
  <w:style w:type="table" w:styleId="TabelacomGrelha">
    <w:name w:val="Table Grid"/>
    <w:basedOn w:val="Tabelanormal"/>
    <w:rsid w:val="00272F5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odap">
    <w:name w:val="footer"/>
    <w:basedOn w:val="Normal"/>
    <w:link w:val="RodapCarter"/>
    <w:unhideWhenUsed/>
    <w:rsid w:val="00B623B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B623B5"/>
  </w:style>
  <w:style w:type="character" w:styleId="Hiperligao">
    <w:name w:val="Hyperlink"/>
    <w:uiPriority w:val="99"/>
    <w:unhideWhenUsed/>
    <w:rsid w:val="00692742"/>
    <w:rPr>
      <w:color w:val="0000FF"/>
      <w:u w:val="single"/>
    </w:rPr>
  </w:style>
  <w:style w:type="character" w:customStyle="1" w:styleId="Ttulo3Carter">
    <w:name w:val="Título 3 Caráter"/>
    <w:basedOn w:val="Tipodeletrapredefinidodopargrafo"/>
    <w:link w:val="Ttulo3"/>
    <w:rsid w:val="00E014A7"/>
    <w:rPr>
      <w:rFonts w:ascii="Tahoma" w:eastAsia="Times" w:hAnsi="Tahoma" w:cs="Times New Roman"/>
      <w:b/>
      <w:sz w:val="16"/>
      <w:szCs w:val="20"/>
      <w:lang w:val="pt-PT" w:eastAsia="pt-PT"/>
    </w:rPr>
  </w:style>
  <w:style w:type="character" w:styleId="Nmerodepgina">
    <w:name w:val="page number"/>
    <w:basedOn w:val="Tipodeletrapredefinidodopargrafo"/>
    <w:rsid w:val="00E014A7"/>
  </w:style>
  <w:style w:type="paragraph" w:styleId="NormalWeb">
    <w:name w:val="Normal (Web)"/>
    <w:basedOn w:val="Normal"/>
    <w:uiPriority w:val="99"/>
    <w:rsid w:val="00E014A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pt-PT" w:eastAsia="pt-PT"/>
    </w:rPr>
  </w:style>
  <w:style w:type="paragraph" w:styleId="Corpodetexto2">
    <w:name w:val="Body Text 2"/>
    <w:basedOn w:val="Normal"/>
    <w:link w:val="Corpodetexto2Carter"/>
    <w:rsid w:val="00E014A7"/>
    <w:pPr>
      <w:spacing w:after="0" w:line="240" w:lineRule="auto"/>
    </w:pPr>
    <w:rPr>
      <w:rFonts w:ascii="Times New Roman" w:eastAsia="Times New Roman" w:hAnsi="Times New Roman" w:cs="Times New Roman"/>
      <w:sz w:val="20"/>
      <w:szCs w:val="24"/>
      <w:lang w:val="pt-PT" w:eastAsia="pt-PT"/>
    </w:rPr>
  </w:style>
  <w:style w:type="character" w:customStyle="1" w:styleId="Corpodetexto2Carter">
    <w:name w:val="Corpo de texto 2 Caráter"/>
    <w:basedOn w:val="Tipodeletrapredefinidodopargrafo"/>
    <w:link w:val="Corpodetexto2"/>
    <w:rsid w:val="00E014A7"/>
    <w:rPr>
      <w:rFonts w:ascii="Times New Roman" w:eastAsia="Times New Roman" w:hAnsi="Times New Roman" w:cs="Times New Roman"/>
      <w:sz w:val="20"/>
      <w:szCs w:val="24"/>
      <w:lang w:val="pt-PT" w:eastAsia="pt-PT"/>
    </w:rPr>
  </w:style>
  <w:style w:type="paragraph" w:styleId="Ttulo">
    <w:name w:val="Title"/>
    <w:basedOn w:val="Normal"/>
    <w:link w:val="TtuloCarter"/>
    <w:qFormat/>
    <w:rsid w:val="00CB529B"/>
    <w:pPr>
      <w:spacing w:after="0" w:line="240" w:lineRule="auto"/>
      <w:jc w:val="center"/>
    </w:pPr>
    <w:rPr>
      <w:rFonts w:ascii="Times New Roman" w:eastAsia="Times New Roman" w:hAnsi="Times New Roman" w:cs="Times New Roman"/>
      <w:b/>
      <w:color w:val="0000FF"/>
      <w:sz w:val="24"/>
      <w:szCs w:val="20"/>
      <w:u w:val="single"/>
      <w:lang w:val="pt-BR" w:eastAsia="pt-BR"/>
    </w:rPr>
  </w:style>
  <w:style w:type="character" w:customStyle="1" w:styleId="TtuloCarter">
    <w:name w:val="Título Caráter"/>
    <w:basedOn w:val="Tipodeletrapredefinidodopargrafo"/>
    <w:link w:val="Ttulo"/>
    <w:rsid w:val="00CB529B"/>
    <w:rPr>
      <w:rFonts w:ascii="Times New Roman" w:eastAsia="Times New Roman" w:hAnsi="Times New Roman" w:cs="Times New Roman"/>
      <w:b/>
      <w:color w:val="0000FF"/>
      <w:sz w:val="24"/>
      <w:szCs w:val="20"/>
      <w:u w:val="single"/>
      <w:lang w:val="pt-BR" w:eastAsia="pt-BR"/>
    </w:rPr>
  </w:style>
  <w:style w:type="table" w:styleId="ListaClara-Cor5">
    <w:name w:val="Light List Accent 5"/>
    <w:basedOn w:val="Tabelanormal"/>
    <w:uiPriority w:val="61"/>
    <w:rsid w:val="007B4F38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paragraph" w:customStyle="1" w:styleId="Numerao">
    <w:name w:val="Numeração"/>
    <w:rsid w:val="00AC76EE"/>
    <w:pPr>
      <w:autoSpaceDE w:val="0"/>
      <w:autoSpaceDN w:val="0"/>
      <w:adjustRightInd w:val="0"/>
      <w:spacing w:after="0" w:line="240" w:lineRule="auto"/>
      <w:ind w:left="720"/>
    </w:pPr>
    <w:rPr>
      <w:rFonts w:ascii="Times New Roman" w:eastAsia="Times New Roman" w:hAnsi="Times New Roman" w:cs="Times New Roman"/>
      <w:color w:val="000000"/>
      <w:sz w:val="20"/>
      <w:szCs w:val="24"/>
      <w:lang w:val="pt-PT" w:eastAsia="pt-PT"/>
    </w:rPr>
  </w:style>
  <w:style w:type="table" w:styleId="GrelhaMdia1-Cor1">
    <w:name w:val="Medium Grid 1 Accent 1"/>
    <w:basedOn w:val="Tabelanormal"/>
    <w:uiPriority w:val="67"/>
    <w:rsid w:val="00DA282B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paragraph" w:customStyle="1" w:styleId="Default">
    <w:name w:val="Default"/>
    <w:rsid w:val="00DF0C91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  <w:lang w:val="pt-PT"/>
    </w:rPr>
  </w:style>
  <w:style w:type="table" w:styleId="SombreadoClaro-Cor5">
    <w:name w:val="Light Shading Accent 5"/>
    <w:basedOn w:val="Tabelanormal"/>
    <w:uiPriority w:val="60"/>
    <w:rsid w:val="002C1326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9920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139D0A-31F4-48AF-9E60-A84A85836B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78</Words>
  <Characters>1019</Characters>
  <Application>Microsoft Office Word</Application>
  <DocSecurity>0</DocSecurity>
  <Lines>8</Lines>
  <Paragraphs>2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 Paula Lopes</dc:creator>
  <cp:lastModifiedBy>Filomena Soares</cp:lastModifiedBy>
  <cp:revision>3</cp:revision>
  <cp:lastPrinted>2015-03-18T08:50:00Z</cp:lastPrinted>
  <dcterms:created xsi:type="dcterms:W3CDTF">2025-04-14T14:12:00Z</dcterms:created>
  <dcterms:modified xsi:type="dcterms:W3CDTF">2025-04-14T14:13:00Z</dcterms:modified>
</cp:coreProperties>
</file>